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9"/>
        <w:gridCol w:w="5069"/>
      </w:tblGrid>
      <w:tr w:rsidR="008C2A22" w:rsidRPr="00944EA3" w14:paraId="53F0649C" w14:textId="77777777" w:rsidTr="008C2A22">
        <w:tc>
          <w:tcPr>
            <w:tcW w:w="5122" w:type="dxa"/>
            <w:shd w:val="clear" w:color="auto" w:fill="auto"/>
          </w:tcPr>
          <w:p w14:paraId="7976F463" w14:textId="2C134421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Ngày dạy:</w:t>
            </w:r>
          </w:p>
        </w:tc>
        <w:tc>
          <w:tcPr>
            <w:tcW w:w="5123" w:type="dxa"/>
            <w:shd w:val="clear" w:color="auto" w:fill="auto"/>
          </w:tcPr>
          <w:p w14:paraId="638A83D5" w14:textId="0B659B04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Ngày soạn:</w:t>
            </w:r>
          </w:p>
        </w:tc>
      </w:tr>
    </w:tbl>
    <w:p w14:paraId="1E3819D4" w14:textId="44C8B3B8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>Tiết theo KHBD:</w:t>
      </w:r>
      <w:r w:rsidR="00D12531" w:rsidRPr="00944EA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2A00987" w14:textId="7B0669AF" w:rsidR="008C2A22" w:rsidRPr="00944EA3" w:rsidRDefault="008C2A22" w:rsidP="000D1479">
      <w:pPr>
        <w:spacing w:before="120"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BÀI</w:t>
      </w:r>
      <w:r w:rsidR="00D12531" w:rsidRPr="00944E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3: PHÉP CỘNG, PHÉP TRỪ PHÂN SỐ</w:t>
      </w:r>
    </w:p>
    <w:p w14:paraId="2C6005CF" w14:textId="4305C110" w:rsidR="008C2A22" w:rsidRPr="00944EA3" w:rsidRDefault="008C2A22" w:rsidP="000D1479">
      <w:pPr>
        <w:spacing w:before="120"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 xml:space="preserve">Thời gian thực hiện: ( </w:t>
      </w:r>
      <w:r w:rsidR="000A3EC8" w:rsidRPr="00944EA3">
        <w:rPr>
          <w:rFonts w:ascii="Times New Roman" w:hAnsi="Times New Roman" w:cs="Times New Roman"/>
          <w:sz w:val="28"/>
          <w:szCs w:val="28"/>
        </w:rPr>
        <w:t>0</w:t>
      </w:r>
      <w:r w:rsidR="00183DB5" w:rsidRPr="00944EA3">
        <w:rPr>
          <w:rFonts w:ascii="Times New Roman" w:hAnsi="Times New Roman" w:cs="Times New Roman"/>
          <w:sz w:val="28"/>
          <w:szCs w:val="28"/>
        </w:rPr>
        <w:t>3</w:t>
      </w:r>
      <w:r w:rsidR="00D12531" w:rsidRPr="00944EA3">
        <w:rPr>
          <w:rFonts w:ascii="Times New Roman" w:hAnsi="Times New Roman" w:cs="Times New Roman"/>
          <w:sz w:val="28"/>
          <w:szCs w:val="28"/>
        </w:rPr>
        <w:t xml:space="preserve"> </w:t>
      </w:r>
      <w:r w:rsidRPr="00944EA3">
        <w:rPr>
          <w:rFonts w:ascii="Times New Roman" w:hAnsi="Times New Roman" w:cs="Times New Roman"/>
          <w:sz w:val="28"/>
          <w:szCs w:val="28"/>
        </w:rPr>
        <w:t>tiết)</w:t>
      </w:r>
    </w:p>
    <w:p w14:paraId="724D0B64" w14:textId="45575B4B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I. Mục tiêu:</w:t>
      </w:r>
    </w:p>
    <w:p w14:paraId="6CAD0C0D" w14:textId="36275C0F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1. Về kiến thức:</w:t>
      </w:r>
    </w:p>
    <w:p w14:paraId="311F4D9A" w14:textId="62059685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 xml:space="preserve">- </w:t>
      </w:r>
      <w:r w:rsidR="00D12531" w:rsidRPr="00944EA3">
        <w:rPr>
          <w:rFonts w:ascii="Times New Roman" w:hAnsi="Times New Roman" w:cs="Times New Roman"/>
          <w:sz w:val="28"/>
          <w:szCs w:val="28"/>
        </w:rPr>
        <w:t>Nắm vững và vận dụng tốt</w:t>
      </w:r>
      <w:r w:rsidR="00D7773A" w:rsidRPr="00944EA3">
        <w:rPr>
          <w:rFonts w:ascii="Times New Roman" w:hAnsi="Times New Roman" w:cs="Times New Roman"/>
          <w:sz w:val="28"/>
          <w:szCs w:val="28"/>
        </w:rPr>
        <w:t xml:space="preserve"> quy tắc cộng</w:t>
      </w:r>
      <w:r w:rsidR="00775034" w:rsidRPr="00944EA3">
        <w:rPr>
          <w:rFonts w:ascii="Times New Roman" w:hAnsi="Times New Roman" w:cs="Times New Roman"/>
          <w:sz w:val="28"/>
          <w:szCs w:val="28"/>
        </w:rPr>
        <w:t xml:space="preserve"> và trừ</w:t>
      </w:r>
      <w:r w:rsidR="00D7773A" w:rsidRPr="00944EA3">
        <w:rPr>
          <w:rFonts w:ascii="Times New Roman" w:hAnsi="Times New Roman" w:cs="Times New Roman"/>
          <w:sz w:val="28"/>
          <w:szCs w:val="28"/>
        </w:rPr>
        <w:t xml:space="preserve"> hai phân số</w:t>
      </w:r>
      <w:r w:rsidR="00183DB5" w:rsidRPr="00944EA3">
        <w:rPr>
          <w:rFonts w:ascii="Times New Roman" w:hAnsi="Times New Roman" w:cs="Times New Roman"/>
          <w:sz w:val="28"/>
          <w:szCs w:val="28"/>
        </w:rPr>
        <w:t xml:space="preserve"> ( cùng mẫu và khác mẫu)</w:t>
      </w:r>
      <w:r w:rsidR="000D1479" w:rsidRPr="00944EA3">
        <w:rPr>
          <w:rFonts w:ascii="Times New Roman" w:hAnsi="Times New Roman" w:cs="Times New Roman"/>
          <w:sz w:val="28"/>
          <w:szCs w:val="28"/>
        </w:rPr>
        <w:t>.</w:t>
      </w:r>
    </w:p>
    <w:p w14:paraId="6802341D" w14:textId="30013576" w:rsidR="00D7773A" w:rsidRPr="00944EA3" w:rsidRDefault="00D7773A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>- HS biết các tính chất cơ bản của phép cộng phân số</w:t>
      </w:r>
      <w:r w:rsidR="00775034" w:rsidRPr="00944EA3">
        <w:rPr>
          <w:rFonts w:ascii="Times New Roman" w:hAnsi="Times New Roman" w:cs="Times New Roman"/>
          <w:sz w:val="28"/>
          <w:szCs w:val="28"/>
        </w:rPr>
        <w:t>, nắm rõ quy tắc dấu ngoặc.</w:t>
      </w:r>
    </w:p>
    <w:p w14:paraId="3DFCB712" w14:textId="20C1BA73" w:rsidR="00D7773A" w:rsidRPr="00944EA3" w:rsidRDefault="00D7773A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>- HS vận dụng được các tính chất cơ bản của phép cộng phân số</w:t>
      </w:r>
      <w:r w:rsidR="00C21419" w:rsidRPr="00944EA3">
        <w:rPr>
          <w:rFonts w:ascii="Times New Roman" w:hAnsi="Times New Roman" w:cs="Times New Roman"/>
          <w:sz w:val="28"/>
          <w:szCs w:val="28"/>
        </w:rPr>
        <w:t>, quy tắc dấu ngoặc</w:t>
      </w:r>
      <w:r w:rsidRPr="00944EA3">
        <w:rPr>
          <w:rFonts w:ascii="Times New Roman" w:hAnsi="Times New Roman" w:cs="Times New Roman"/>
          <w:sz w:val="28"/>
          <w:szCs w:val="28"/>
        </w:rPr>
        <w:t xml:space="preserve"> vào bài tập.</w:t>
      </w:r>
    </w:p>
    <w:p w14:paraId="6B5FAF5F" w14:textId="63207072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2. Về năng lực:</w:t>
      </w:r>
    </w:p>
    <w:p w14:paraId="01655B60" w14:textId="77777777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>* Năng lực chung:</w:t>
      </w:r>
    </w:p>
    <w:p w14:paraId="47F38228" w14:textId="77777777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>- Năng lực tự học: HS tự hoàn thành được các nhiệm vụ học tập chuẩn bị ở nhà và tại lớp.</w:t>
      </w:r>
    </w:p>
    <w:p w14:paraId="013E3BEE" w14:textId="77777777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>- Năng lực giao tiếp và hợp tác: HS phân công được nhiệm vụ trong nhóm, biết hỗ trợ nhau, trao đổi, thảo luận, thống nhất được ý kiến trong nhóm để hoàn thành nhiệm vụ.</w:t>
      </w:r>
    </w:p>
    <w:p w14:paraId="188635AD" w14:textId="77777777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>* Năng lực đặc thù:</w:t>
      </w:r>
    </w:p>
    <w:p w14:paraId="16D4CE25" w14:textId="2A1EBE7F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 xml:space="preserve">- Năng lực giao tiếp toán học: </w:t>
      </w:r>
      <w:r w:rsidR="00D7773A" w:rsidRPr="00944EA3">
        <w:rPr>
          <w:rFonts w:ascii="Times New Roman" w:hAnsi="Times New Roman" w:cs="Times New Roman"/>
          <w:sz w:val="28"/>
          <w:szCs w:val="28"/>
        </w:rPr>
        <w:t>HS phát biểu, nhận biết được phép cộng</w:t>
      </w:r>
      <w:r w:rsidR="00775034" w:rsidRPr="00944EA3">
        <w:rPr>
          <w:rFonts w:ascii="Times New Roman" w:hAnsi="Times New Roman" w:cs="Times New Roman"/>
          <w:sz w:val="28"/>
          <w:szCs w:val="28"/>
        </w:rPr>
        <w:t>, phép trừ</w:t>
      </w:r>
      <w:r w:rsidR="00D7773A" w:rsidRPr="00944EA3">
        <w:rPr>
          <w:rFonts w:ascii="Times New Roman" w:hAnsi="Times New Roman" w:cs="Times New Roman"/>
          <w:sz w:val="28"/>
          <w:szCs w:val="28"/>
        </w:rPr>
        <w:t xml:space="preserve"> và quy tắc cộng hai phân số</w:t>
      </w:r>
      <w:r w:rsidR="00775034" w:rsidRPr="00944EA3">
        <w:rPr>
          <w:rFonts w:ascii="Times New Roman" w:hAnsi="Times New Roman" w:cs="Times New Roman"/>
          <w:sz w:val="28"/>
          <w:szCs w:val="28"/>
        </w:rPr>
        <w:t>, quy tắc dấu ngoặc.</w:t>
      </w:r>
    </w:p>
    <w:p w14:paraId="61F3C43F" w14:textId="3765AC37" w:rsidR="008C2A22" w:rsidRPr="00944EA3" w:rsidRDefault="008C2A22" w:rsidP="00EC514F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 xml:space="preserve">- Năng lực tư duy và lập luận toán học, năng lực giải quyết vấn đề toán học, năng lực mô hình hóa toán học: </w:t>
      </w:r>
      <w:r w:rsidR="00D7773A" w:rsidRPr="00944EA3">
        <w:rPr>
          <w:rFonts w:ascii="Times New Roman" w:hAnsi="Times New Roman" w:cs="Times New Roman"/>
          <w:sz w:val="28"/>
          <w:szCs w:val="28"/>
        </w:rPr>
        <w:t>Thực hiện được các thao tác tư duy, so sánh, phân tích, tổng hợp, … để hình thành quy tắc cộng</w:t>
      </w:r>
      <w:r w:rsidR="00775034" w:rsidRPr="00944EA3">
        <w:rPr>
          <w:rFonts w:ascii="Times New Roman" w:hAnsi="Times New Roman" w:cs="Times New Roman"/>
          <w:sz w:val="28"/>
          <w:szCs w:val="28"/>
        </w:rPr>
        <w:t>, quy tắc trừ hai phân số, vận dụng vào phép cộng, trừ nhiều phân số, các bài toán tính nhanh, tính hợp lý.</w:t>
      </w:r>
    </w:p>
    <w:p w14:paraId="614A49B8" w14:textId="51706495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3. Về phẩm chất:</w:t>
      </w:r>
    </w:p>
    <w:p w14:paraId="2C194C9C" w14:textId="77777777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>- Chăm chỉ: thực hiện đầy đủ các hoạt động học tập một cách tự giác, tích cực.</w:t>
      </w:r>
    </w:p>
    <w:p w14:paraId="54F5DE44" w14:textId="77777777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>- Trung thực: thật thà, thẳng thắn trong báo cáo kết quả hoạt động cá nhân và theo nhóm, trong đánh giá và tự đánh giá.</w:t>
      </w:r>
    </w:p>
    <w:p w14:paraId="3C0FBD99" w14:textId="77777777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>- Trách nhiệm: hoàn thành đầy đủ, có chất lượng các nhiệm vụ học tập.</w:t>
      </w:r>
    </w:p>
    <w:p w14:paraId="0E1DCCD8" w14:textId="5CB7B7E0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II. Thiết bị dạy học và học liệu:</w:t>
      </w:r>
    </w:p>
    <w:p w14:paraId="753121E9" w14:textId="28170189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1. Giáo viên:</w:t>
      </w:r>
      <w:r w:rsidRPr="00944EA3">
        <w:rPr>
          <w:rFonts w:ascii="Times New Roman" w:hAnsi="Times New Roman" w:cs="Times New Roman"/>
          <w:sz w:val="28"/>
          <w:szCs w:val="28"/>
        </w:rPr>
        <w:t xml:space="preserve"> SGK, kế hoạch bài dạy, thước thẳng, bảng phụ hoặc máy chiếu.</w:t>
      </w:r>
    </w:p>
    <w:p w14:paraId="7D27E545" w14:textId="1F0CDD22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2. Học sinh:</w:t>
      </w:r>
      <w:r w:rsidRPr="00944EA3">
        <w:rPr>
          <w:rFonts w:ascii="Times New Roman" w:hAnsi="Times New Roman" w:cs="Times New Roman"/>
          <w:sz w:val="28"/>
          <w:szCs w:val="28"/>
        </w:rPr>
        <w:t xml:space="preserve"> SGK, thước thẳng, bảng nhóm.</w:t>
      </w:r>
    </w:p>
    <w:p w14:paraId="7BD71CB5" w14:textId="007E6562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II. Tiến trình dạy học:</w:t>
      </w:r>
    </w:p>
    <w:p w14:paraId="5D404421" w14:textId="225F1909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0000FF"/>
          <w:sz w:val="28"/>
          <w:szCs w:val="28"/>
          <w:u w:val="single"/>
        </w:rPr>
        <w:t>Tiết 1</w:t>
      </w:r>
      <w:r w:rsidRPr="00944EA3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7B5D4EF3" w14:textId="7FBDB89A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bCs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1. Hoạt động 1: Mở đầu</w:t>
      </w:r>
      <w:r w:rsidR="00CD2ADD" w:rsidRPr="00944E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CD2ADD" w:rsidRPr="00944EA3">
        <w:rPr>
          <w:rFonts w:ascii="Times New Roman" w:hAnsi="Times New Roman" w:cs="Times New Roman"/>
          <w:bCs/>
          <w:sz w:val="28"/>
          <w:szCs w:val="28"/>
        </w:rPr>
        <w:t>( 3 phút)</w:t>
      </w:r>
    </w:p>
    <w:p w14:paraId="7C4BAD80" w14:textId="2700B9BD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bCs/>
          <w:sz w:val="28"/>
          <w:szCs w:val="28"/>
          <w:lang w:val="en-GB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  <w:lang w:val="en-GB"/>
        </w:rPr>
        <w:t>a) Mục tiêu:</w:t>
      </w:r>
      <w:r w:rsidR="00775034" w:rsidRPr="00944EA3">
        <w:rPr>
          <w:rFonts w:ascii="Times New Roman" w:hAnsi="Times New Roman" w:cs="Times New Roman"/>
          <w:b/>
          <w:color w:val="FF0000"/>
          <w:sz w:val="28"/>
          <w:szCs w:val="28"/>
          <w:lang w:val="en-GB"/>
        </w:rPr>
        <w:t xml:space="preserve"> </w:t>
      </w:r>
      <w:r w:rsidR="00775034" w:rsidRPr="00944EA3">
        <w:rPr>
          <w:rFonts w:ascii="Times New Roman" w:hAnsi="Times New Roman" w:cs="Times New Roman"/>
          <w:bCs/>
          <w:sz w:val="28"/>
          <w:szCs w:val="28"/>
          <w:lang w:val="en-GB"/>
        </w:rPr>
        <w:t xml:space="preserve">HS </w:t>
      </w:r>
      <w:r w:rsidR="00416BAD" w:rsidRPr="00944EA3">
        <w:rPr>
          <w:rFonts w:ascii="Times New Roman" w:hAnsi="Times New Roman" w:cs="Times New Roman"/>
          <w:bCs/>
          <w:sz w:val="28"/>
          <w:szCs w:val="28"/>
          <w:lang w:val="en-GB"/>
        </w:rPr>
        <w:t>hình thành tâm thế muốn tìm hiểu về phép cộng</w:t>
      </w:r>
      <w:r w:rsidR="00C21419" w:rsidRPr="00944EA3">
        <w:rPr>
          <w:rFonts w:ascii="Times New Roman" w:hAnsi="Times New Roman" w:cs="Times New Roman"/>
          <w:bCs/>
          <w:sz w:val="28"/>
          <w:szCs w:val="28"/>
          <w:lang w:val="en-GB"/>
        </w:rPr>
        <w:t xml:space="preserve"> và trừ</w:t>
      </w:r>
      <w:r w:rsidR="00416BAD" w:rsidRPr="00944EA3">
        <w:rPr>
          <w:rFonts w:ascii="Times New Roman" w:hAnsi="Times New Roman" w:cs="Times New Roman"/>
          <w:bCs/>
          <w:sz w:val="28"/>
          <w:szCs w:val="28"/>
          <w:lang w:val="en-GB"/>
        </w:rPr>
        <w:t xml:space="preserve"> phân số.</w:t>
      </w:r>
    </w:p>
    <w:p w14:paraId="0C1ECA86" w14:textId="4ECC49B2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bCs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b) Nội dung:</w:t>
      </w:r>
      <w:r w:rsidR="00416BAD" w:rsidRPr="00944E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416BAD" w:rsidRPr="00944EA3">
        <w:rPr>
          <w:rFonts w:ascii="Times New Roman" w:hAnsi="Times New Roman" w:cs="Times New Roman"/>
          <w:bCs/>
          <w:sz w:val="28"/>
          <w:szCs w:val="28"/>
        </w:rPr>
        <w:t>Câu hỏi mở đầu sách giáo khoa</w:t>
      </w:r>
      <w:r w:rsidR="000A3EC8" w:rsidRPr="00944EA3">
        <w:rPr>
          <w:rFonts w:ascii="Times New Roman" w:hAnsi="Times New Roman" w:cs="Times New Roman"/>
          <w:bCs/>
          <w:sz w:val="28"/>
          <w:szCs w:val="28"/>
        </w:rPr>
        <w:t>.</w:t>
      </w:r>
    </w:p>
    <w:p w14:paraId="1D5C59C7" w14:textId="3EFF2600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  <w:lang w:val="en-GB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  <w:lang w:val="en-GB"/>
        </w:rPr>
        <w:t>c) Sản phẩm:</w:t>
      </w:r>
      <w:r w:rsidR="00416BAD" w:rsidRPr="00944EA3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89757A" w:rsidRPr="00944EA3">
        <w:rPr>
          <w:rFonts w:ascii="Times New Roman" w:hAnsi="Times New Roman" w:cs="Times New Roman"/>
          <w:sz w:val="28"/>
          <w:szCs w:val="28"/>
          <w:lang w:val="en-GB"/>
        </w:rPr>
        <w:t>Hình thành phép toán cộng và trừ.</w:t>
      </w:r>
    </w:p>
    <w:p w14:paraId="6B8609C1" w14:textId="7316C113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d) 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68"/>
        <w:gridCol w:w="5070"/>
      </w:tblGrid>
      <w:tr w:rsidR="008C2A22" w:rsidRPr="00944EA3" w14:paraId="0E5CC728" w14:textId="77777777" w:rsidTr="008C2A22">
        <w:tc>
          <w:tcPr>
            <w:tcW w:w="5122" w:type="dxa"/>
          </w:tcPr>
          <w:p w14:paraId="3D0A9551" w14:textId="71E82B40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5123" w:type="dxa"/>
          </w:tcPr>
          <w:p w14:paraId="5A0F0C6E" w14:textId="1569501D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Nội dung</w:t>
            </w:r>
          </w:p>
        </w:tc>
      </w:tr>
      <w:tr w:rsidR="008C2A22" w:rsidRPr="00944EA3" w14:paraId="5CD12664" w14:textId="77777777" w:rsidTr="008C2A22">
        <w:tc>
          <w:tcPr>
            <w:tcW w:w="5122" w:type="dxa"/>
          </w:tcPr>
          <w:p w14:paraId="3BD10702" w14:textId="57D13D25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GV giao nhiệm vụ học tập</w:t>
            </w:r>
          </w:p>
          <w:p w14:paraId="64BFDA61" w14:textId="1550E6B8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416BAD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GV yêu cầu: </w:t>
            </w:r>
            <w:r w:rsidR="00877D94" w:rsidRPr="00944EA3">
              <w:rPr>
                <w:rFonts w:ascii="Times New Roman" w:hAnsi="Times New Roman" w:cs="Times New Roman"/>
                <w:sz w:val="28"/>
                <w:szCs w:val="28"/>
              </w:rPr>
              <w:t>HS đọc phần mở đầ</w:t>
            </w:r>
            <w:r w:rsidR="00EB3789" w:rsidRPr="00944EA3">
              <w:rPr>
                <w:rFonts w:ascii="Times New Roman" w:hAnsi="Times New Roman" w:cs="Times New Roman"/>
                <w:sz w:val="28"/>
                <w:szCs w:val="28"/>
              </w:rPr>
              <w:t>u trong SGK-</w:t>
            </w:r>
            <w:r w:rsidR="00C21419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T34</w:t>
            </w:r>
            <w:r w:rsidR="00877D94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và cho biết các thông tin sau:</w:t>
            </w:r>
          </w:p>
          <w:p w14:paraId="6306906C" w14:textId="110DCB38" w:rsidR="00877D94" w:rsidRPr="00944EA3" w:rsidRDefault="00B86991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="00877D94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Thái Bình Dương bao phủ khoảng bao nhiêu phần bề mặt trái đất?</w:t>
            </w:r>
          </w:p>
          <w:p w14:paraId="256BA8B5" w14:textId="664E7A50" w:rsidR="00877D94" w:rsidRPr="00944EA3" w:rsidRDefault="00B86991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 w:rsidR="00877D94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Đại Tây Dương bao phủ khoảng bao nhiêu phần bề mặt trái đất?</w:t>
            </w:r>
          </w:p>
          <w:p w14:paraId="14D69D53" w14:textId="0F254AB9" w:rsidR="00877D94" w:rsidRPr="00944EA3" w:rsidRDefault="00B86991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  <w:r w:rsidR="00877D94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Muốn tính khoảng bao phủ của cả Thái Bình Dương và Đại Tây Dương thì ta dùng phép toán nào?</w: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Ta cần tính toán gì?</w:t>
            </w:r>
          </w:p>
          <w:p w14:paraId="7696483D" w14:textId="79F02F97" w:rsidR="00877D94" w:rsidRPr="00944EA3" w:rsidRDefault="00B86991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="00C61263" w:rsidRPr="00944EA3">
              <w:rPr>
                <w:rFonts w:ascii="Times New Roman" w:hAnsi="Times New Roman" w:cs="Times New Roman"/>
                <w:sz w:val="28"/>
                <w:szCs w:val="28"/>
              </w:rPr>
              <w:t>Muốn tính khoảng bao phủ trái đất của Thái Bình Dương hơn Đại Tây Dương thì ta tính như thế nào?</w:t>
            </w:r>
          </w:p>
          <w:p w14:paraId="6E2879CF" w14:textId="32AEE738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HS thực hiện nhiệm vụ</w:t>
            </w:r>
          </w:p>
          <w:p w14:paraId="7AE90DAE" w14:textId="773290D6" w:rsidR="00877D94" w:rsidRPr="00944EA3" w:rsidRDefault="00877D94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>- Đọc phần mở đầu và trả lời các câu hỏi của GV.</w:t>
            </w:r>
          </w:p>
          <w:p w14:paraId="23917FCF" w14:textId="46A8D7AC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</w:t>
            </w:r>
          </w:p>
          <w:p w14:paraId="7C3B8623" w14:textId="151A40D5" w:rsidR="00877D94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877D94" w:rsidRPr="00944EA3">
              <w:rPr>
                <w:rFonts w:ascii="Times New Roman" w:hAnsi="Times New Roman" w:cs="Times New Roman"/>
                <w:sz w:val="28"/>
                <w:szCs w:val="28"/>
              </w:rPr>
              <w:t>HS 1: đọc phần mở đầ</w:t>
            </w:r>
            <w:r w:rsidR="00EB3789" w:rsidRPr="00944EA3">
              <w:rPr>
                <w:rFonts w:ascii="Times New Roman" w:hAnsi="Times New Roman" w:cs="Times New Roman"/>
                <w:sz w:val="28"/>
                <w:szCs w:val="28"/>
              </w:rPr>
              <w:t>u SGK</w:t>
            </w:r>
            <w:r w:rsidR="000D1479"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1295DCD0" w14:textId="249539C9" w:rsidR="00877D94" w:rsidRPr="00944EA3" w:rsidRDefault="00877D94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HS 2: Trả lời ý </w:t>
            </w:r>
            <w:r w:rsidR="00B86991" w:rsidRPr="00944EA3">
              <w:rPr>
                <w:rFonts w:ascii="Times New Roman" w:hAnsi="Times New Roman" w:cs="Times New Roman"/>
                <w:sz w:val="28"/>
                <w:szCs w:val="28"/>
              </w:rPr>
              <w:t>a, b</w:t>
            </w:r>
            <w:r w:rsidR="000D1479"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1A44C0DA" w14:textId="0BD69FED" w:rsidR="00877D94" w:rsidRPr="00944EA3" w:rsidRDefault="00877D94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HS 3: Trả lời ý </w:t>
            </w:r>
            <w:r w:rsidR="00B86991" w:rsidRPr="00944EA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="000D1479"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5AA721E4" w14:textId="43C1FAA6" w:rsidR="00877D94" w:rsidRPr="00944EA3" w:rsidRDefault="00877D94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HS 4: Trả lời ý </w:t>
            </w:r>
            <w:r w:rsidR="00B86991" w:rsidRPr="00944EA3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="000D1479"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58CC1898" w14:textId="77777777" w:rsidR="00877D94" w:rsidRPr="00944EA3" w:rsidRDefault="00877D94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Các HS khác lắng nghe và nhận xét.</w:t>
            </w:r>
          </w:p>
          <w:p w14:paraId="568165EC" w14:textId="7218D19F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Kết luận, nhận định</w:t>
            </w:r>
          </w:p>
          <w:p w14:paraId="5CEAC769" w14:textId="77777777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- </w:t>
            </w:r>
            <w:r w:rsidR="00877D94" w:rsidRPr="00944EA3">
              <w:rPr>
                <w:rFonts w:ascii="Times New Roman" w:hAnsi="Times New Roman" w:cs="Times New Roman"/>
                <w:sz w:val="28"/>
                <w:szCs w:val="28"/>
              </w:rPr>
              <w:t>GV nhận xét câu trả lời của HS và chuẩn hóa</w:t>
            </w:r>
            <w:r w:rsidR="00B86991" w:rsidRPr="00944EA3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57614E41" w14:textId="7E50AA5D" w:rsidR="00733336" w:rsidRPr="00944EA3" w:rsidRDefault="00B86991" w:rsidP="00733336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40" w:dyaOrig="720" w14:anchorId="2EB905D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6pt" o:ole="">
                  <v:imagedata r:id="rId7" o:title=""/>
                </v:shape>
                <o:OLEObject Type="Embed" ProgID="Equation.DSMT4" ShapeID="_x0000_i1025" DrawAspect="Content" ObjectID="_1685542620" r:id="rId8"/>
              </w:object>
            </w:r>
            <w:r w:rsidR="00733336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bề mặt trái đất</w:t>
            </w:r>
            <w:r w:rsidR="004E37D2"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704C11B9" w14:textId="77A4BAAD" w:rsidR="00733336" w:rsidRPr="00944EA3" w:rsidRDefault="00B86991" w:rsidP="00733336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40" w:dyaOrig="720" w14:anchorId="2B896B01">
                <v:shape id="_x0000_i1026" type="#_x0000_t75" style="width:12pt;height:36pt" o:ole="">
                  <v:imagedata r:id="rId9" o:title=""/>
                </v:shape>
                <o:OLEObject Type="Embed" ProgID="Equation.DSMT4" ShapeID="_x0000_i1026" DrawAspect="Content" ObjectID="_1685542621" r:id="rId10"/>
              </w:object>
            </w:r>
            <w:r w:rsidR="00733336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bề mặt trái đất</w:t>
            </w:r>
            <w:r w:rsidR="004E37D2"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080B973D" w14:textId="059A79A9" w:rsidR="00733336" w:rsidRPr="00944EA3" w:rsidRDefault="00B86991" w:rsidP="00733336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c) Phép cộng: </w:t>
            </w: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80" w:dyaOrig="720" w14:anchorId="3B3B7E87">
                <v:shape id="_x0000_i1027" type="#_x0000_t75" style="width:33.75pt;height:36pt" o:ole="">
                  <v:imagedata r:id="rId11" o:title=""/>
                </v:shape>
                <o:OLEObject Type="Embed" ProgID="Equation.DSMT4" ShapeID="_x0000_i1027" DrawAspect="Content" ObjectID="_1685542622" r:id="rId12"/>
              </w:object>
            </w:r>
            <w:r w:rsidR="00733336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bề mặt trái đất</w:t>
            </w:r>
            <w:r w:rsidR="004E37D2"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67D6A036" w14:textId="1239F0C9" w:rsidR="00733336" w:rsidRPr="00944EA3" w:rsidRDefault="00B86991" w:rsidP="00733336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d) Phép trừ: </w:t>
            </w: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60" w:dyaOrig="720" w14:anchorId="3854BBFA">
                <v:shape id="_x0000_i1028" type="#_x0000_t75" style="width:33pt;height:36pt" o:ole="">
                  <v:imagedata r:id="rId13" o:title=""/>
                </v:shape>
                <o:OLEObject Type="Embed" ProgID="Equation.DSMT4" ShapeID="_x0000_i1028" DrawAspect="Content" ObjectID="_1685542623" r:id="rId14"/>
              </w:object>
            </w:r>
            <w:r w:rsidR="00733336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bề mặt trái đất</w:t>
            </w:r>
            <w:r w:rsidR="004E37D2"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1851124A" w14:textId="3D87C940" w:rsidR="00B86991" w:rsidRPr="00944EA3" w:rsidRDefault="00B86991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GV đặt vấn đề vào bài mới: Để biết làm thế nào để thực hiện phép cộng và phép trừ như trên thì chúng ta cùng nghiên cứu bài học hôm nay: “ Phép cộng và phép trừ phân số”.</w:t>
            </w:r>
          </w:p>
        </w:tc>
        <w:tc>
          <w:tcPr>
            <w:tcW w:w="5123" w:type="dxa"/>
          </w:tcPr>
          <w:p w14:paraId="4394BB0C" w14:textId="77777777" w:rsidR="00893444" w:rsidRPr="00944EA3" w:rsidRDefault="00B86991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* Mở đầu:</w:t>
            </w:r>
          </w:p>
          <w:p w14:paraId="3B8FB518" w14:textId="706373FC" w:rsidR="00B86991" w:rsidRPr="00944EA3" w:rsidRDefault="00B86991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bCs/>
                <w:color w:val="00B0F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a) Thái Bình Dương bao phủ trái đất: </w:t>
            </w: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40" w:dyaOrig="720" w14:anchorId="57C07457">
                <v:shape id="_x0000_i1029" type="#_x0000_t75" style="width:12pt;height:36pt" o:ole="">
                  <v:imagedata r:id="rId15" o:title=""/>
                </v:shape>
                <o:OLEObject Type="Embed" ProgID="Equation.DSMT4" ShapeID="_x0000_i1029" DrawAspect="Content" ObjectID="_1685542624" r:id="rId16"/>
              </w:object>
            </w:r>
            <w:r w:rsidR="00733336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bề mặt trái đất</w:t>
            </w:r>
            <w:r w:rsidR="004E37D2"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313F5705" w14:textId="2DE0F55B" w:rsidR="00B86991" w:rsidRPr="00944EA3" w:rsidRDefault="00B86991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b) Đại Tây Dương bao phủ trái đất: </w:t>
            </w: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40" w:dyaOrig="720" w14:anchorId="5213A7BB">
                <v:shape id="_x0000_i1030" type="#_x0000_t75" style="width:12pt;height:36pt" o:ole="">
                  <v:imagedata r:id="rId17" o:title=""/>
                </v:shape>
                <o:OLEObject Type="Embed" ProgID="Equation.DSMT4" ShapeID="_x0000_i1030" DrawAspect="Content" ObjectID="_1685542625" r:id="rId18"/>
              </w:object>
            </w:r>
            <w:r w:rsidR="00733336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bề mặt trái đất</w:t>
            </w:r>
            <w:r w:rsidR="004E37D2"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00CD3EAC" w14:textId="463F79C0" w:rsidR="00733336" w:rsidRPr="00944EA3" w:rsidRDefault="00B86991" w:rsidP="00733336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c) Thái Bình Dương và Đại Tây Dương </w:t>
            </w:r>
            <w:r w:rsidR="00367001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bao phủ trái đất: </w:t>
            </w:r>
            <w:r w:rsidR="00367001" w:rsidRPr="00944EA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80" w:dyaOrig="720" w14:anchorId="39501F40">
                <v:shape id="_x0000_i1031" type="#_x0000_t75" style="width:33.75pt;height:36pt" o:ole="">
                  <v:imagedata r:id="rId11" o:title=""/>
                </v:shape>
                <o:OLEObject Type="Embed" ProgID="Equation.DSMT4" ShapeID="_x0000_i1031" DrawAspect="Content" ObjectID="_1685542626" r:id="rId19"/>
              </w:object>
            </w:r>
            <w:r w:rsidR="004E37D2" w:rsidRPr="00944EA3">
              <w:rPr>
                <w:rFonts w:ascii="Times New Roman" w:hAnsi="Times New Roman" w:cs="Times New Roman"/>
                <w:i/>
                <w:color w:val="FF0000"/>
                <w:sz w:val="28"/>
                <w:szCs w:val="28"/>
              </w:rPr>
              <w:t xml:space="preserve"> </w:t>
            </w:r>
            <w:r w:rsidR="00733336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bề mặt trái đất</w:t>
            </w:r>
            <w:r w:rsidR="004E37D2"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5CE9F0AC" w14:textId="1C99E234" w:rsidR="00733336" w:rsidRPr="00944EA3" w:rsidRDefault="00367001" w:rsidP="00733336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d) Thái Bình Dương bao phủ trái đất nhiều hơn Đại Tây Dương: </w:t>
            </w: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60" w:dyaOrig="720" w14:anchorId="2F2A42BA">
                <v:shape id="_x0000_i1032" type="#_x0000_t75" style="width:33pt;height:36pt" o:ole="">
                  <v:imagedata r:id="rId13" o:title=""/>
                </v:shape>
                <o:OLEObject Type="Embed" ProgID="Equation.DSMT4" ShapeID="_x0000_i1032" DrawAspect="Content" ObjectID="_1685542627" r:id="rId20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E2399F" w:rsidRPr="00944EA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="00733336" w:rsidRPr="00944EA3">
              <w:rPr>
                <w:rFonts w:ascii="Times New Roman" w:hAnsi="Times New Roman" w:cs="Times New Roman"/>
                <w:sz w:val="28"/>
                <w:szCs w:val="28"/>
              </w:rPr>
              <w:t>ề mặt trái đất</w:t>
            </w:r>
            <w:r w:rsidR="004E37D2"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793762AB" w14:textId="131464D0" w:rsidR="00367001" w:rsidRPr="00944EA3" w:rsidRDefault="00367001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2577280E" w14:textId="63578BFF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2. Hoạt động 2: Hình thành kiến thức mới</w:t>
      </w:r>
    </w:p>
    <w:p w14:paraId="618F940E" w14:textId="1BB84232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bCs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Hoạt động 2.1:</w:t>
      </w:r>
      <w:r w:rsidR="00367001" w:rsidRPr="00944E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Quy tắc cộng hai phân số</w:t>
      </w:r>
      <w:r w:rsidR="00CD2ADD" w:rsidRPr="00944E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CD2ADD" w:rsidRPr="00944EA3">
        <w:rPr>
          <w:rFonts w:ascii="Times New Roman" w:hAnsi="Times New Roman" w:cs="Times New Roman"/>
          <w:bCs/>
          <w:sz w:val="28"/>
          <w:szCs w:val="28"/>
        </w:rPr>
        <w:t>( 20 phút)</w:t>
      </w:r>
    </w:p>
    <w:p w14:paraId="11DEFA4E" w14:textId="6D5A9C9F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  <w:lang w:val="en-GB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  <w:lang w:val="en-GB"/>
        </w:rPr>
        <w:t>a) Mục tiêu:</w:t>
      </w:r>
      <w:r w:rsidR="00367001" w:rsidRPr="00944EA3">
        <w:rPr>
          <w:rFonts w:ascii="Times New Roman" w:hAnsi="Times New Roman" w:cs="Times New Roman"/>
          <w:sz w:val="28"/>
          <w:szCs w:val="28"/>
          <w:lang w:val="en-GB"/>
        </w:rPr>
        <w:t xml:space="preserve"> HS nhắc lại được cách cộng hai phân số cùng mẫu, hình thành được quy tắc cộng hai phân số khác mẫu</w:t>
      </w:r>
      <w:r w:rsidR="00C21419" w:rsidRPr="00944EA3">
        <w:rPr>
          <w:rFonts w:ascii="Times New Roman" w:hAnsi="Times New Roman" w:cs="Times New Roman"/>
          <w:sz w:val="28"/>
          <w:szCs w:val="28"/>
          <w:lang w:val="en-GB"/>
        </w:rPr>
        <w:t>.</w:t>
      </w:r>
    </w:p>
    <w:p w14:paraId="0FD47621" w14:textId="5DB4F651" w:rsidR="00367001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b) Nội dung:</w:t>
      </w:r>
      <w:r w:rsidR="00367001" w:rsidRPr="00944E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</w:p>
    <w:p w14:paraId="5DAE3735" w14:textId="5515B130" w:rsidR="0025620F" w:rsidRPr="00944EA3" w:rsidRDefault="00367001" w:rsidP="000D1479">
      <w:pPr>
        <w:spacing w:before="120" w:after="120" w:line="288" w:lineRule="auto"/>
        <w:rPr>
          <w:rFonts w:ascii="Times New Roman" w:hAnsi="Times New Roman" w:cs="Times New Roman"/>
          <w:bCs/>
          <w:sz w:val="28"/>
          <w:szCs w:val="28"/>
          <w:lang w:val="en-GB"/>
        </w:rPr>
      </w:pPr>
      <w:r w:rsidRPr="00944EA3">
        <w:rPr>
          <w:rFonts w:ascii="Times New Roman" w:hAnsi="Times New Roman" w:cs="Times New Roman"/>
          <w:bCs/>
          <w:sz w:val="28"/>
          <w:szCs w:val="28"/>
          <w:lang w:val="en-GB"/>
        </w:rPr>
        <w:t xml:space="preserve">- </w:t>
      </w:r>
      <w:r w:rsidR="0025620F" w:rsidRPr="00944EA3">
        <w:rPr>
          <w:rFonts w:ascii="Times New Roman" w:hAnsi="Times New Roman" w:cs="Times New Roman"/>
          <w:bCs/>
          <w:sz w:val="28"/>
          <w:szCs w:val="28"/>
          <w:lang w:val="en-GB"/>
        </w:rPr>
        <w:t>Quy tắc cộng hai phân số cùng mẫu ở Tiểu học</w:t>
      </w:r>
      <w:r w:rsidR="000A3EC8" w:rsidRPr="00944EA3">
        <w:rPr>
          <w:rFonts w:ascii="Times New Roman" w:hAnsi="Times New Roman" w:cs="Times New Roman"/>
          <w:bCs/>
          <w:sz w:val="28"/>
          <w:szCs w:val="28"/>
          <w:lang w:val="en-GB"/>
        </w:rPr>
        <w:t>.</w:t>
      </w:r>
    </w:p>
    <w:p w14:paraId="1DE9B8D1" w14:textId="6009B429" w:rsidR="0025620F" w:rsidRPr="00944EA3" w:rsidRDefault="0025620F" w:rsidP="000D1479">
      <w:pPr>
        <w:spacing w:before="120" w:after="120" w:line="288" w:lineRule="auto"/>
        <w:rPr>
          <w:rFonts w:ascii="Times New Roman" w:hAnsi="Times New Roman" w:cs="Times New Roman"/>
          <w:bCs/>
          <w:sz w:val="28"/>
          <w:szCs w:val="28"/>
          <w:lang w:val="en-GB"/>
        </w:rPr>
      </w:pPr>
      <w:r w:rsidRPr="00944EA3">
        <w:rPr>
          <w:rFonts w:ascii="Times New Roman" w:hAnsi="Times New Roman" w:cs="Times New Roman"/>
          <w:bCs/>
          <w:sz w:val="28"/>
          <w:szCs w:val="28"/>
          <w:lang w:val="en-GB"/>
        </w:rPr>
        <w:t>- Hoạt độ</w:t>
      </w:r>
      <w:r w:rsidR="00EB3789" w:rsidRPr="00944EA3">
        <w:rPr>
          <w:rFonts w:ascii="Times New Roman" w:hAnsi="Times New Roman" w:cs="Times New Roman"/>
          <w:bCs/>
          <w:sz w:val="28"/>
          <w:szCs w:val="28"/>
          <w:lang w:val="en-GB"/>
        </w:rPr>
        <w:t xml:space="preserve">ng 1 SGK - </w:t>
      </w:r>
      <w:r w:rsidRPr="00944EA3">
        <w:rPr>
          <w:rFonts w:ascii="Times New Roman" w:hAnsi="Times New Roman" w:cs="Times New Roman"/>
          <w:bCs/>
          <w:sz w:val="28"/>
          <w:szCs w:val="28"/>
          <w:lang w:val="en-GB"/>
        </w:rPr>
        <w:t>T</w:t>
      </w:r>
      <w:r w:rsidR="00C21419" w:rsidRPr="00944EA3">
        <w:rPr>
          <w:rFonts w:ascii="Times New Roman" w:hAnsi="Times New Roman" w:cs="Times New Roman"/>
          <w:bCs/>
          <w:sz w:val="28"/>
          <w:szCs w:val="28"/>
          <w:lang w:val="en-GB"/>
        </w:rPr>
        <w:t>34</w:t>
      </w:r>
      <w:r w:rsidR="000D1479" w:rsidRPr="00944EA3">
        <w:rPr>
          <w:rFonts w:ascii="Times New Roman" w:hAnsi="Times New Roman" w:cs="Times New Roman"/>
          <w:bCs/>
          <w:sz w:val="28"/>
          <w:szCs w:val="28"/>
          <w:lang w:val="en-GB"/>
        </w:rPr>
        <w:t>.</w:t>
      </w:r>
    </w:p>
    <w:p w14:paraId="300165C9" w14:textId="3C3B6145" w:rsidR="0025620F" w:rsidRPr="00944EA3" w:rsidRDefault="0025620F" w:rsidP="000D1479">
      <w:pPr>
        <w:spacing w:before="120" w:after="120" w:line="288" w:lineRule="auto"/>
        <w:rPr>
          <w:rFonts w:ascii="Times New Roman" w:hAnsi="Times New Roman" w:cs="Times New Roman"/>
          <w:bCs/>
          <w:sz w:val="28"/>
          <w:szCs w:val="28"/>
          <w:lang w:val="en-GB"/>
        </w:rPr>
      </w:pPr>
      <w:r w:rsidRPr="00944EA3">
        <w:rPr>
          <w:rFonts w:ascii="Times New Roman" w:hAnsi="Times New Roman" w:cs="Times New Roman"/>
          <w:bCs/>
          <w:sz w:val="28"/>
          <w:szCs w:val="28"/>
          <w:lang w:val="en-GB"/>
        </w:rPr>
        <w:t>- Khái quát các bước cộng hai phân số khác mẫu</w:t>
      </w:r>
      <w:r w:rsidR="000A3EC8" w:rsidRPr="00944EA3">
        <w:rPr>
          <w:rFonts w:ascii="Times New Roman" w:hAnsi="Times New Roman" w:cs="Times New Roman"/>
          <w:bCs/>
          <w:sz w:val="28"/>
          <w:szCs w:val="28"/>
          <w:lang w:val="en-GB"/>
        </w:rPr>
        <w:t>.</w:t>
      </w:r>
    </w:p>
    <w:p w14:paraId="458C2C65" w14:textId="4400CBF4" w:rsidR="0089757A" w:rsidRPr="00944EA3" w:rsidRDefault="0089757A" w:rsidP="000D1479">
      <w:pPr>
        <w:spacing w:before="120" w:after="120" w:line="288" w:lineRule="auto"/>
        <w:rPr>
          <w:rFonts w:ascii="Times New Roman" w:hAnsi="Times New Roman" w:cs="Times New Roman"/>
          <w:bCs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bCs/>
          <w:sz w:val="28"/>
          <w:szCs w:val="28"/>
          <w:lang w:val="fr-FR"/>
        </w:rPr>
        <w:t>- Ví dụ</w:t>
      </w:r>
      <w:r w:rsidR="00EB3789" w:rsidRPr="00944EA3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1 SGK- </w:t>
      </w:r>
      <w:r w:rsidRPr="00944EA3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T</w:t>
      </w:r>
      <w:r w:rsidR="00C21419" w:rsidRPr="00944EA3">
        <w:rPr>
          <w:rFonts w:ascii="Times New Roman" w:hAnsi="Times New Roman" w:cs="Times New Roman"/>
          <w:bCs/>
          <w:sz w:val="28"/>
          <w:szCs w:val="28"/>
          <w:lang w:val="fr-FR"/>
        </w:rPr>
        <w:t>35</w:t>
      </w:r>
      <w:r w:rsidR="000D1479" w:rsidRPr="00944EA3">
        <w:rPr>
          <w:rFonts w:ascii="Times New Roman" w:hAnsi="Times New Roman" w:cs="Times New Roman"/>
          <w:bCs/>
          <w:sz w:val="28"/>
          <w:szCs w:val="28"/>
          <w:lang w:val="fr-FR"/>
        </w:rPr>
        <w:t>.</w:t>
      </w:r>
    </w:p>
    <w:p w14:paraId="36F95156" w14:textId="42493237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) Sản phẩm:</w:t>
      </w:r>
    </w:p>
    <w:p w14:paraId="1A3F5026" w14:textId="4D0F5DF2" w:rsidR="00367001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sz w:val="28"/>
          <w:szCs w:val="28"/>
          <w:lang w:val="fr-FR"/>
        </w:rPr>
        <w:t xml:space="preserve">- </w:t>
      </w:r>
      <w:r w:rsidR="000A3EC8" w:rsidRPr="00944EA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367001" w:rsidRPr="00944EA3">
        <w:rPr>
          <w:rFonts w:ascii="Times New Roman" w:hAnsi="Times New Roman" w:cs="Times New Roman"/>
          <w:sz w:val="28"/>
          <w:szCs w:val="28"/>
          <w:lang w:val="fr-FR"/>
        </w:rPr>
        <w:t>Nhớ và nhắc lại quy tắc cộng hai phân số đã biết ở Tiểu học</w:t>
      </w:r>
      <w:r w:rsidR="000A3EC8" w:rsidRPr="00944EA3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14:paraId="09F28E63" w14:textId="6193EA7F" w:rsidR="00367001" w:rsidRPr="00944EA3" w:rsidRDefault="00367001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sz w:val="28"/>
          <w:szCs w:val="28"/>
          <w:lang w:val="fr-FR"/>
        </w:rPr>
        <w:t>- Hình thành quy tắc cộng hai phân số cùng mẫu ở THCS</w:t>
      </w:r>
      <w:r w:rsidR="000A3EC8" w:rsidRPr="00944EA3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14:paraId="394D1181" w14:textId="77777777" w:rsidR="00367001" w:rsidRPr="00944EA3" w:rsidRDefault="00367001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sz w:val="28"/>
          <w:szCs w:val="28"/>
          <w:lang w:val="fr-FR"/>
        </w:rPr>
        <w:t>- Hình thành quy tắc cộng hai phân số khác mẫu.</w:t>
      </w:r>
    </w:p>
    <w:p w14:paraId="22EF36DC" w14:textId="7049B3A9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) 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21"/>
        <w:gridCol w:w="5117"/>
      </w:tblGrid>
      <w:tr w:rsidR="008C2A22" w:rsidRPr="00944EA3" w14:paraId="4DB29BFA" w14:textId="77777777" w:rsidTr="008C2A22">
        <w:tc>
          <w:tcPr>
            <w:tcW w:w="5122" w:type="dxa"/>
          </w:tcPr>
          <w:p w14:paraId="1367827E" w14:textId="34B540B4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fr-FR"/>
              </w:rPr>
              <w:t>Hoạt động của GV và HS</w:t>
            </w:r>
          </w:p>
        </w:tc>
        <w:tc>
          <w:tcPr>
            <w:tcW w:w="5123" w:type="dxa"/>
          </w:tcPr>
          <w:p w14:paraId="0505E1C3" w14:textId="7498DE04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Nội dung</w:t>
            </w:r>
          </w:p>
        </w:tc>
      </w:tr>
      <w:tr w:rsidR="008C2A22" w:rsidRPr="00944EA3" w14:paraId="7DA50E16" w14:textId="77777777" w:rsidTr="008C2A22">
        <w:tc>
          <w:tcPr>
            <w:tcW w:w="5122" w:type="dxa"/>
          </w:tcPr>
          <w:p w14:paraId="39F7C885" w14:textId="1A2E9B41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GV giao nhiệm vụ học tập</w:t>
            </w:r>
            <w:r w:rsidR="0025620F"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:</w:t>
            </w:r>
          </w:p>
          <w:p w14:paraId="7A8CA67B" w14:textId="0D0ECFEF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- </w:t>
            </w:r>
            <w:r w:rsidR="0025620F" w:rsidRPr="00944EA3">
              <w:rPr>
                <w:rFonts w:ascii="Times New Roman" w:hAnsi="Times New Roman" w:cs="Times New Roman"/>
                <w:sz w:val="28"/>
                <w:szCs w:val="28"/>
              </w:rPr>
              <w:t>GV yêu cầu HS nhắc lại quy tắc cộng hai phân số cùng mẫu đã biết ở Tiểu học</w:t>
            </w:r>
            <w:r w:rsidR="004514C2"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035A1DB3" w14:textId="2B58C550" w:rsidR="0025620F" w:rsidRPr="00944EA3" w:rsidRDefault="0025620F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Quy tắc đó có còn đúng khi hai phân số có mẫu và tử là các số nguyên không?</w:t>
            </w:r>
          </w:p>
          <w:p w14:paraId="07965CBE" w14:textId="167443DA" w:rsidR="003A54BA" w:rsidRPr="00944EA3" w:rsidRDefault="003A54BA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Lấy ví dụ minh họa cho quy tắc?</w:t>
            </w:r>
          </w:p>
          <w:p w14:paraId="07B3B02F" w14:textId="28674FD1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HS thực hiện nhiệm vụ</w:t>
            </w:r>
            <w:r w:rsidR="005564CA"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27E3C753" w14:textId="27EDF78B" w:rsidR="0025620F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color w:val="00B0F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25620F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HS</w:t>
            </w:r>
            <w:r w:rsidR="003A54BA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hoạt động cặp đô</w:t>
            </w:r>
            <w:r w:rsidR="00217314" w:rsidRPr="00944EA3">
              <w:rPr>
                <w:rFonts w:ascii="Times New Roman" w:hAnsi="Times New Roman" w:cs="Times New Roman"/>
                <w:sz w:val="28"/>
                <w:szCs w:val="28"/>
              </w:rPr>
              <w:t>i trả lời lần lượt các ý GV yêu cầu.</w:t>
            </w:r>
          </w:p>
          <w:p w14:paraId="277FA2D0" w14:textId="77F3B7C7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</w:t>
            </w:r>
            <w:r w:rsidR="005564CA"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1A8673AF" w14:textId="2576DFD2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color w:val="00B0F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3A54BA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GV gọi đại diện </w:t>
            </w:r>
            <w:r w:rsidR="00217314" w:rsidRPr="00944EA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3A54BA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nhóm đứng tại chỗ trả lờ</w:t>
            </w:r>
            <w:r w:rsidR="00217314" w:rsidRPr="00944EA3">
              <w:rPr>
                <w:rFonts w:ascii="Times New Roman" w:hAnsi="Times New Roman" w:cs="Times New Roman"/>
                <w:sz w:val="28"/>
                <w:szCs w:val="28"/>
              </w:rPr>
              <w:t>i cho lần lượt các câu hỏi của GV.</w:t>
            </w:r>
          </w:p>
          <w:p w14:paraId="06449E58" w14:textId="2C8A0E48" w:rsidR="0025620F" w:rsidRPr="00944EA3" w:rsidRDefault="0025620F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3A54BA" w:rsidRPr="00944EA3">
              <w:rPr>
                <w:rFonts w:ascii="Times New Roman" w:hAnsi="Times New Roman" w:cs="Times New Roman"/>
                <w:sz w:val="28"/>
                <w:szCs w:val="28"/>
              </w:rPr>
              <w:t>Các HS khác lắng nghe, nhận xét câu trả lời của bạn.</w:t>
            </w:r>
          </w:p>
          <w:p w14:paraId="25D4C5FF" w14:textId="78D18428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Kết luận, nhận định</w:t>
            </w:r>
            <w:r w:rsidR="005564CA"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3ABEE671" w14:textId="503629BE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25620F" w:rsidRPr="00944EA3"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r w:rsidR="003A54BA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đánh giá, nhận xét và chốt lại kiến thức</w:t>
            </w:r>
            <w:r w:rsidR="004514C2"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5816B11E" w14:textId="36E4420B" w:rsidR="0025620F" w:rsidRPr="00944EA3" w:rsidRDefault="0025620F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GV đưa ra quy tắc cộng hai phân số cùng mẫu.</w:t>
            </w:r>
          </w:p>
        </w:tc>
        <w:tc>
          <w:tcPr>
            <w:tcW w:w="5123" w:type="dxa"/>
          </w:tcPr>
          <w:p w14:paraId="2706DA4F" w14:textId="5B68449E" w:rsidR="008C2A22" w:rsidRPr="00944EA3" w:rsidRDefault="00EB3789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I. PHÉP CỘNG PHÂN SỐ.</w:t>
            </w:r>
          </w:p>
          <w:p w14:paraId="56AA2B3E" w14:textId="77777777" w:rsidR="0025620F" w:rsidRPr="00944EA3" w:rsidRDefault="0025620F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1. Quy tắc cộng hai phân số</w:t>
            </w:r>
          </w:p>
          <w:p w14:paraId="76649FFC" w14:textId="77777777" w:rsidR="0025620F" w:rsidRPr="00944EA3" w:rsidRDefault="0025620F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. Quy tắc cộng hai phân số cùng mẫu</w:t>
            </w:r>
          </w:p>
          <w:p w14:paraId="69B03AB9" w14:textId="4CF3D76B" w:rsidR="003A54BA" w:rsidRPr="00944EA3" w:rsidRDefault="003A54BA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Quy tắ</w:t>
            </w:r>
            <w:r w:rsidR="00EB3789"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 ( SGK</w:t>
            </w: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/T</w:t>
            </w:r>
            <w:r w:rsidR="00C21419"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4</w:t>
            </w: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)</w:t>
            </w:r>
          </w:p>
          <w:p w14:paraId="5D994ED4" w14:textId="77777777" w:rsidR="003A54BA" w:rsidRPr="00944EA3" w:rsidRDefault="003A54BA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C0009" w:rsidRPr="00944EA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739" w:dyaOrig="720" w14:anchorId="013B4DB1">
                <v:shape id="_x0000_i1033" type="#_x0000_t75" style="width:186.75pt;height:36pt" o:ole="">
                  <v:imagedata r:id="rId21" o:title=""/>
                </v:shape>
                <o:OLEObject Type="Embed" ProgID="Equation.DSMT4" ShapeID="_x0000_i1033" DrawAspect="Content" ObjectID="_1685542628" r:id="rId22"/>
              </w:object>
            </w:r>
          </w:p>
          <w:p w14:paraId="37D9A102" w14:textId="50E009DF" w:rsidR="00A43FE0" w:rsidRPr="00944EA3" w:rsidRDefault="003A54BA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VD: </w:t>
            </w:r>
            <w:r w:rsidR="008C613D" w:rsidRPr="00944EA3"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 w:rsidR="00A43FE0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r w:rsidR="00A43FE0" w:rsidRPr="00944EA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920" w:dyaOrig="720" w14:anchorId="64DB617B">
                <v:shape id="_x0000_i1034" type="#_x0000_t75" style="width:96pt;height:36pt" o:ole="">
                  <v:imagedata r:id="rId23" o:title=""/>
                </v:shape>
                <o:OLEObject Type="Embed" ProgID="Equation.DSMT4" ShapeID="_x0000_i1034" DrawAspect="Content" ObjectID="_1685542629" r:id="rId24"/>
              </w:object>
            </w:r>
          </w:p>
          <w:p w14:paraId="7995A9EE" w14:textId="0A3CDA62" w:rsidR="00A43FE0" w:rsidRPr="00944EA3" w:rsidRDefault="008C613D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       b</w:t>
            </w:r>
            <w:r w:rsidR="00A43FE0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r w:rsidR="00A43FE0" w:rsidRPr="00944EA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60" w:dyaOrig="720" w14:anchorId="4150D7E9">
                <v:shape id="_x0000_i1035" type="#_x0000_t75" style="width:113.25pt;height:36pt" o:ole="">
                  <v:imagedata r:id="rId25" o:title=""/>
                </v:shape>
                <o:OLEObject Type="Embed" ProgID="Equation.DSMT4" ShapeID="_x0000_i1035" DrawAspect="Content" ObjectID="_1685542630" r:id="rId26"/>
              </w:object>
            </w:r>
          </w:p>
        </w:tc>
      </w:tr>
      <w:tr w:rsidR="00A43FE0" w:rsidRPr="00944EA3" w14:paraId="1FEB6D3B" w14:textId="77777777" w:rsidTr="008C2A22">
        <w:tc>
          <w:tcPr>
            <w:tcW w:w="5122" w:type="dxa"/>
          </w:tcPr>
          <w:p w14:paraId="39D8057D" w14:textId="77777777" w:rsidR="00A43FE0" w:rsidRPr="00944EA3" w:rsidRDefault="00A43FE0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lastRenderedPageBreak/>
              <w:t xml:space="preserve">* </w:t>
            </w:r>
            <w:r w:rsidR="00661379"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GV giao nhiệm vụ học tập 2:</w:t>
            </w:r>
          </w:p>
          <w:p w14:paraId="35893EAE" w14:textId="6B89431E" w:rsidR="00661379" w:rsidRPr="00944EA3" w:rsidRDefault="00661379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  <w:lang w:val="en-GB"/>
              </w:rPr>
              <w:t xml:space="preserve">- </w:t>
            </w: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>GV yêu cầu HS thực hiện hoạt động nhóm</w:t>
            </w:r>
            <w:r w:rsidR="00C61263" w:rsidRPr="00944EA3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 xml:space="preserve"> trong 3 phút</w:t>
            </w: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>: Thực hiện hoạt độ</w:t>
            </w:r>
            <w:r w:rsidR="00EB3789" w:rsidRPr="00944EA3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>ng 1 trong SGK</w:t>
            </w: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>.</w:t>
            </w:r>
          </w:p>
          <w:p w14:paraId="75CE3AB1" w14:textId="77777777" w:rsidR="00661379" w:rsidRPr="00944EA3" w:rsidRDefault="00661379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en-GB"/>
              </w:rPr>
              <w:t xml:space="preserve">* HS thực hiện nhiệm vụ 2: </w:t>
            </w:r>
          </w:p>
          <w:p w14:paraId="42D63488" w14:textId="77777777" w:rsidR="00661379" w:rsidRPr="00944EA3" w:rsidRDefault="00661379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>- HS hoạt động theo 4 nhóm để thực hiện hoạt động 1.</w:t>
            </w:r>
          </w:p>
          <w:p w14:paraId="103B85C2" w14:textId="77777777" w:rsidR="00661379" w:rsidRPr="00944EA3" w:rsidRDefault="00661379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>- Hướng dẫn, hỗ trợ: GV quan sát, hỗ trợ HS đưa các phân số về cùng mẫu dương, cách quy đồng mẫu phân số.</w:t>
            </w:r>
          </w:p>
          <w:p w14:paraId="7044D838" w14:textId="77777777" w:rsidR="00661379" w:rsidRPr="00944EA3" w:rsidRDefault="00661379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en-GB"/>
              </w:rPr>
              <w:t xml:space="preserve">* Báo cáo, thảo luận 2: </w:t>
            </w:r>
          </w:p>
          <w:p w14:paraId="016E8535" w14:textId="232F48AD" w:rsidR="00661379" w:rsidRPr="00944EA3" w:rsidRDefault="00661379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>- GV yêu cầu đại diện 2 nhóm lên bảng trình bày và trả lời các câu hỏi phản biện</w:t>
            </w:r>
            <w:r w:rsidR="000D1479" w:rsidRPr="00944EA3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>.</w:t>
            </w:r>
          </w:p>
          <w:p w14:paraId="12080027" w14:textId="19C7673B" w:rsidR="00661379" w:rsidRPr="00944EA3" w:rsidRDefault="00661379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 xml:space="preserve">- HS các nhóm quan sát, lắng nghe, nhận </w:t>
            </w: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lastRenderedPageBreak/>
              <w:t xml:space="preserve">xét </w:t>
            </w:r>
            <w:r w:rsidRPr="00944EA3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en-GB"/>
              </w:rPr>
              <w:t>và đưa ra câu hỏi phản biện.</w:t>
            </w:r>
          </w:p>
          <w:p w14:paraId="36ECF4BB" w14:textId="11CFF743" w:rsidR="00661379" w:rsidRPr="00944EA3" w:rsidRDefault="00661379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color w:val="FF0000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en-GB"/>
              </w:rPr>
              <w:t>* Kết luận, nhận định 2:</w:t>
            </w:r>
            <w:r w:rsidRPr="00944EA3">
              <w:rPr>
                <w:rFonts w:ascii="Times New Roman" w:hAnsi="Times New Roman" w:cs="Times New Roman"/>
                <w:bCs/>
                <w:color w:val="FF0000"/>
                <w:sz w:val="28"/>
                <w:szCs w:val="28"/>
                <w:lang w:val="en-GB"/>
              </w:rPr>
              <w:t xml:space="preserve"> </w:t>
            </w:r>
          </w:p>
          <w:p w14:paraId="724D7AFC" w14:textId="46E3DAC4" w:rsidR="00661379" w:rsidRPr="00944EA3" w:rsidRDefault="00661379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>- GV chính xác hóa kết quả của hoạt động 1.</w:t>
            </w:r>
          </w:p>
          <w:p w14:paraId="39C5AC60" w14:textId="4814C876" w:rsidR="00661379" w:rsidRPr="00944EA3" w:rsidRDefault="00661379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 xml:space="preserve">- GV đánh giá, nhận xét thái độ hoạt động nhóm, mức độ đạt được của sản phẩm nhóm, kĩ </w:t>
            </w:r>
            <w:r w:rsidR="008A74E3" w:rsidRPr="00944EA3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>năng diễn đạt trình bày của HS.</w:t>
            </w:r>
          </w:p>
        </w:tc>
        <w:tc>
          <w:tcPr>
            <w:tcW w:w="5123" w:type="dxa"/>
          </w:tcPr>
          <w:p w14:paraId="66F610DC" w14:textId="77777777" w:rsidR="00A43FE0" w:rsidRPr="00944EA3" w:rsidRDefault="008A74E3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GB"/>
              </w:rPr>
              <w:lastRenderedPageBreak/>
              <w:t>b. Quy tắc cộng hai phân số khác mẫu.</w:t>
            </w:r>
          </w:p>
          <w:p w14:paraId="358CBC7A" w14:textId="3F10DEB0" w:rsidR="008A74E3" w:rsidRPr="00944EA3" w:rsidRDefault="008A74E3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GB"/>
              </w:rPr>
              <w:t xml:space="preserve">Hđ1: 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Tính</w:t>
            </w: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GB"/>
              </w:rPr>
              <w:t xml:space="preserve"> </w:t>
            </w:r>
            <w:r w:rsidRPr="00944EA3">
              <w:rPr>
                <w:rFonts w:ascii="Times New Roman" w:hAnsi="Times New Roman" w:cs="Times New Roman"/>
                <w:b/>
                <w:bCs/>
                <w:position w:val="-28"/>
                <w:sz w:val="28"/>
                <w:szCs w:val="28"/>
                <w:lang w:val="en-GB"/>
              </w:rPr>
              <w:object w:dxaOrig="999" w:dyaOrig="720" w14:anchorId="70B1792F">
                <v:shape id="_x0000_i1036" type="#_x0000_t75" style="width:50.25pt;height:36pt" o:ole="">
                  <v:imagedata r:id="rId27" o:title=""/>
                </v:shape>
                <o:OLEObject Type="Embed" ProgID="Equation.DSMT4" ShapeID="_x0000_i1036" DrawAspect="Content" ObjectID="_1685542631" r:id="rId28"/>
              </w:object>
            </w:r>
          </w:p>
          <w:p w14:paraId="0AA3673E" w14:textId="36EEAE84" w:rsidR="00DD33CF" w:rsidRPr="00944EA3" w:rsidRDefault="00DD33CF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a có : </w:t>
            </w:r>
            <w:r w:rsidRPr="00944EA3">
              <w:rPr>
                <w:rFonts w:ascii="Times New Roman" w:hAnsi="Times New Roman" w:cs="Times New Roman"/>
                <w:b/>
                <w:bCs/>
                <w:position w:val="-28"/>
                <w:sz w:val="28"/>
                <w:szCs w:val="28"/>
                <w:lang w:val="en-GB"/>
              </w:rPr>
              <w:object w:dxaOrig="2320" w:dyaOrig="720" w14:anchorId="6D0BD8C6">
                <v:shape id="_x0000_i1037" type="#_x0000_t75" style="width:116.25pt;height:36pt" o:ole="">
                  <v:imagedata r:id="rId29" o:title=""/>
                </v:shape>
                <o:OLEObject Type="Embed" ProgID="Equation.DSMT4" ShapeID="_x0000_i1037" DrawAspect="Content" ObjectID="_1685542632" r:id="rId30"/>
              </w:object>
            </w:r>
          </w:p>
          <w:p w14:paraId="7DA9DC96" w14:textId="3CE2662C" w:rsidR="00DD33CF" w:rsidRPr="00944EA3" w:rsidRDefault="00DD33CF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</w:t>
            </w: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4080" w:dyaOrig="720" w14:anchorId="18B979A3">
                <v:shape id="_x0000_i1038" type="#_x0000_t75" style="width:204pt;height:36pt" o:ole="">
                  <v:imagedata r:id="rId31" o:title=""/>
                </v:shape>
                <o:OLEObject Type="Embed" ProgID="Equation.DSMT4" ShapeID="_x0000_i1038" DrawAspect="Content" ObjectID="_1685542633" r:id="rId32"/>
              </w:object>
            </w:r>
          </w:p>
          <w:p w14:paraId="38F406D6" w14:textId="3BD88550" w:rsidR="008A74E3" w:rsidRPr="00944EA3" w:rsidRDefault="00DD33CF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Vậy </w:t>
            </w:r>
            <w:r w:rsidR="00C61263" w:rsidRPr="00944EA3">
              <w:rPr>
                <w:rFonts w:ascii="Times New Roman" w:hAnsi="Times New Roman" w:cs="Times New Roman"/>
                <w:b/>
                <w:bCs/>
                <w:position w:val="-28"/>
                <w:sz w:val="28"/>
                <w:szCs w:val="28"/>
                <w:lang w:val="en-GB"/>
              </w:rPr>
              <w:object w:dxaOrig="1820" w:dyaOrig="720" w14:anchorId="1C7A8258">
                <v:shape id="_x0000_i1039" type="#_x0000_t75" style="width:90.75pt;height:36pt" o:ole="">
                  <v:imagedata r:id="rId33" o:title=""/>
                </v:shape>
                <o:OLEObject Type="Embed" ProgID="Equation.DSMT4" ShapeID="_x0000_i1039" DrawAspect="Content" ObjectID="_1685542634" r:id="rId34"/>
              </w:object>
            </w:r>
          </w:p>
          <w:p w14:paraId="580F0BED" w14:textId="76B3E06F" w:rsidR="008A74E3" w:rsidRPr="00944EA3" w:rsidRDefault="008A74E3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Quy tắc (sgk/ T</w:t>
            </w:r>
            <w:r w:rsidR="00C21419"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35</w:t>
            </w: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 xml:space="preserve">): </w:t>
            </w:r>
          </w:p>
          <w:p w14:paraId="5EE463C7" w14:textId="48EC2D99" w:rsidR="00DD33CF" w:rsidRPr="00944EA3" w:rsidRDefault="00DD33CF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 xml:space="preserve">B1 : 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Quy đồng mẫu hai phân số</w:t>
            </w:r>
            <w:r w:rsidR="004514C2"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  <w:p w14:paraId="3F381022" w14:textId="69825571" w:rsidR="00DD33CF" w:rsidRPr="00944EA3" w:rsidRDefault="00DD33CF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 xml:space="preserve">B2 : 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ộng các tử và giữ nguyên mẫu chung.</w:t>
            </w:r>
          </w:p>
          <w:p w14:paraId="6F72BDE2" w14:textId="0512D8B9" w:rsidR="008A74E3" w:rsidRPr="00944EA3" w:rsidRDefault="008A74E3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89757A" w:rsidRPr="00944EA3" w14:paraId="1E0FCA1B" w14:textId="77777777" w:rsidTr="008C2A22">
        <w:tc>
          <w:tcPr>
            <w:tcW w:w="5122" w:type="dxa"/>
          </w:tcPr>
          <w:p w14:paraId="356798E8" w14:textId="02E68D80" w:rsidR="0089757A" w:rsidRPr="00944EA3" w:rsidRDefault="0089757A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fr-FR"/>
              </w:rPr>
              <w:lastRenderedPageBreak/>
              <w:t>* GV giao nhiệm vụ học tập 3 :</w:t>
            </w:r>
          </w:p>
          <w:p w14:paraId="61CF094A" w14:textId="71A97779" w:rsidR="0089757A" w:rsidRPr="00944EA3" w:rsidRDefault="0089757A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- GV yêu cầu HS </w:t>
            </w:r>
            <w:r w:rsidR="008C613D"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làm 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D1 và làm</w:t>
            </w:r>
            <w:r w:rsidR="008C613D"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luyện tập 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1 vào vở</w:t>
            </w:r>
            <w:r w:rsidR="004514C2"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  <w:p w14:paraId="14C044F8" w14:textId="5D45938E" w:rsidR="0089757A" w:rsidRPr="00944EA3" w:rsidRDefault="0089757A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fr-FR"/>
              </w:rPr>
              <w:t xml:space="preserve">* HS thực hiện nhiệm vụ 3: </w:t>
            </w:r>
          </w:p>
          <w:p w14:paraId="581F087B" w14:textId="6803DD14" w:rsidR="0089757A" w:rsidRPr="00944EA3" w:rsidRDefault="0089757A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>- Hai HS lên bảng thực hiện, các HS khác làm vào vở</w:t>
            </w:r>
            <w:r w:rsidR="000D1479" w:rsidRPr="00944EA3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>.</w:t>
            </w:r>
          </w:p>
          <w:p w14:paraId="63207DC4" w14:textId="48AF5E5D" w:rsidR="0089757A" w:rsidRPr="00944EA3" w:rsidRDefault="0089757A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fr-FR"/>
              </w:rPr>
              <w:t xml:space="preserve">* Báo cáo, thảo luận 3: </w:t>
            </w:r>
          </w:p>
          <w:p w14:paraId="0AC3ED28" w14:textId="429261F1" w:rsidR="0089757A" w:rsidRPr="00944EA3" w:rsidRDefault="0089757A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>- Yêu cầu các HS ở dưới nhận xét bài làm của bạn trên bảng</w:t>
            </w:r>
            <w:r w:rsidR="0051343D" w:rsidRPr="00944EA3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>, kiể</w:t>
            </w:r>
            <w:r w:rsidR="00406E74" w:rsidRPr="00944EA3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>m tra chéo bài làm</w:t>
            </w:r>
            <w:r w:rsidR="0051343D" w:rsidRPr="00944EA3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 xml:space="preserve"> trong vở của nhau.</w:t>
            </w:r>
          </w:p>
          <w:p w14:paraId="23A09E2E" w14:textId="0894DD22" w:rsidR="0051343D" w:rsidRPr="00944EA3" w:rsidRDefault="0051343D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>- GV chiếu thêm 2 bài của HS ( tốt và chưa tốt) và gọi HS khác nhận xét.</w:t>
            </w:r>
          </w:p>
          <w:p w14:paraId="6CEF966D" w14:textId="101C1845" w:rsidR="0051343D" w:rsidRPr="00944EA3" w:rsidRDefault="0051343D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color w:val="FF0000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fr-FR"/>
              </w:rPr>
              <w:t xml:space="preserve">* Kết luận, nhận định </w:t>
            </w:r>
            <w:r w:rsidR="005564CA"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fr-FR"/>
              </w:rPr>
              <w:t>3</w:t>
            </w: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fr-FR"/>
              </w:rPr>
              <w:t>:</w:t>
            </w:r>
            <w:r w:rsidRPr="00944EA3">
              <w:rPr>
                <w:rFonts w:ascii="Times New Roman" w:hAnsi="Times New Roman" w:cs="Times New Roman"/>
                <w:bCs/>
                <w:color w:val="FF0000"/>
                <w:sz w:val="28"/>
                <w:szCs w:val="28"/>
                <w:lang w:val="fr-FR"/>
              </w:rPr>
              <w:t xml:space="preserve"> </w:t>
            </w:r>
          </w:p>
          <w:p w14:paraId="3EA2457B" w14:textId="77777777" w:rsidR="0089757A" w:rsidRPr="00944EA3" w:rsidRDefault="0051343D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>- GV nhận xét tính chính xác, trình bày và một số chú ý khi thực hiện phép cộng hai phân số.</w:t>
            </w:r>
          </w:p>
          <w:p w14:paraId="61E203AA" w14:textId="4F624160" w:rsidR="00850411" w:rsidRPr="00944EA3" w:rsidRDefault="00850411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>- GV chốt kiến thức.</w:t>
            </w:r>
          </w:p>
        </w:tc>
        <w:tc>
          <w:tcPr>
            <w:tcW w:w="5123" w:type="dxa"/>
          </w:tcPr>
          <w:p w14:paraId="60B1CE3D" w14:textId="25D81DCC" w:rsidR="0089757A" w:rsidRPr="00944EA3" w:rsidRDefault="007C0009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c.</w:t>
            </w:r>
            <w:r w:rsidR="0051343D"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 xml:space="preserve"> Áp dụng</w:t>
            </w:r>
          </w:p>
          <w:p w14:paraId="4FF1627B" w14:textId="3E0C5DD0" w:rsidR="007C0009" w:rsidRPr="00944EA3" w:rsidRDefault="007C0009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 xml:space="preserve">* </w:t>
            </w:r>
            <w:r w:rsidR="00D83190" w:rsidRPr="00944EA3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 xml:space="preserve">Ví dụ 1. </w:t>
            </w:r>
            <w:r w:rsidR="00D83190" w:rsidRPr="00944EA3">
              <w:rPr>
                <w:rFonts w:ascii="Times New Roman" w:hAnsi="Times New Roman" w:cs="Times New Roman"/>
                <w:b/>
                <w:sz w:val="28"/>
                <w:szCs w:val="28"/>
                <w:lang w:val="en-GB"/>
              </w:rPr>
              <w:t>Tính:</w:t>
            </w:r>
          </w:p>
          <w:p w14:paraId="7B77D42B" w14:textId="34E27F39" w:rsidR="00D83190" w:rsidRPr="00944EA3" w:rsidRDefault="00D83190" w:rsidP="000D1479">
            <w:pPr>
              <w:spacing w:before="120" w:after="120" w:line="288" w:lineRule="auto"/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4320" w:dyaOrig="760" w14:anchorId="696077D8">
                <v:shape id="_x0000_i1040" type="#_x0000_t75" style="width:3in;height:38.25pt" o:ole="">
                  <v:imagedata r:id="rId35" o:title=""/>
                </v:shape>
                <o:OLEObject Type="Embed" ProgID="Equation.DSMT4" ShapeID="_x0000_i1040" DrawAspect="Content" ObjectID="_1685542635" r:id="rId36"/>
              </w:object>
            </w:r>
          </w:p>
          <w:p w14:paraId="1B6F2D85" w14:textId="07266969" w:rsidR="00D83190" w:rsidRPr="00944EA3" w:rsidRDefault="00D83190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4660" w:dyaOrig="760" w14:anchorId="59A41780">
                <v:shape id="_x0000_i1041" type="#_x0000_t75" style="width:233.25pt;height:38.25pt" o:ole="">
                  <v:imagedata r:id="rId37" o:title=""/>
                </v:shape>
                <o:OLEObject Type="Embed" ProgID="Equation.DSMT4" ShapeID="_x0000_i1041" DrawAspect="Content" ObjectID="_1685542636" r:id="rId38"/>
              </w:object>
            </w:r>
          </w:p>
          <w:p w14:paraId="22918356" w14:textId="130FCB15" w:rsidR="00D83190" w:rsidRPr="00944EA3" w:rsidRDefault="00D83190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position w:val="-26"/>
                <w:sz w:val="28"/>
                <w:szCs w:val="28"/>
                <w:lang w:val="fr-FR"/>
              </w:rPr>
              <w:object w:dxaOrig="2560" w:dyaOrig="740" w14:anchorId="43684AF1">
                <v:shape id="_x0000_i1042" type="#_x0000_t75" style="width:128.25pt;height:36.75pt" o:ole="">
                  <v:imagedata r:id="rId39" o:title=""/>
                </v:shape>
                <o:OLEObject Type="Embed" ProgID="Equation.DSMT4" ShapeID="_x0000_i1042" DrawAspect="Content" ObjectID="_1685542637" r:id="rId40"/>
              </w:object>
            </w:r>
          </w:p>
          <w:p w14:paraId="70CA8277" w14:textId="7ECEC3D2" w:rsidR="00F565F2" w:rsidRPr="00944EA3" w:rsidRDefault="007C0009" w:rsidP="000D1479">
            <w:pPr>
              <w:spacing w:before="120" w:after="120" w:line="288" w:lineRule="auto"/>
              <w:rPr>
                <w:rFonts w:ascii="Times New Roman" w:hAnsi="Times New Roman" w:cs="Times New Roman"/>
                <w:color w:val="00B0F0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  <w:lang w:val="en-GB"/>
              </w:rPr>
              <w:t xml:space="preserve">* </w:t>
            </w:r>
            <w:r w:rsidR="00304214" w:rsidRPr="00944EA3">
              <w:rPr>
                <w:rFonts w:ascii="Times New Roman" w:hAnsi="Times New Roman" w:cs="Times New Roman"/>
                <w:b/>
                <w:sz w:val="28"/>
                <w:szCs w:val="28"/>
                <w:lang w:val="en-GB"/>
              </w:rPr>
              <w:t>Luyện tập 1</w:t>
            </w:r>
            <w:r w:rsidR="00304214"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.</w:t>
            </w:r>
            <w:r w:rsidR="0051343D"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 </w:t>
            </w:r>
            <w:r w:rsidR="00FC628C" w:rsidRPr="00944EA3">
              <w:rPr>
                <w:rFonts w:ascii="Times New Roman" w:hAnsi="Times New Roman" w:cs="Times New Roman"/>
                <w:b/>
                <w:sz w:val="28"/>
                <w:szCs w:val="28"/>
                <w:lang w:val="en-GB"/>
              </w:rPr>
              <w:t>Tính</w:t>
            </w:r>
            <w:r w:rsidR="00D83190" w:rsidRPr="00944EA3">
              <w:rPr>
                <w:rFonts w:ascii="Times New Roman" w:hAnsi="Times New Roman" w:cs="Times New Roman"/>
                <w:b/>
                <w:sz w:val="28"/>
                <w:szCs w:val="28"/>
                <w:lang w:val="en-GB"/>
              </w:rPr>
              <w:t>:</w:t>
            </w:r>
          </w:p>
          <w:p w14:paraId="7C0957CA" w14:textId="4A0FA5F3" w:rsidR="0051343D" w:rsidRPr="00944EA3" w:rsidRDefault="0051343D" w:rsidP="000D1479">
            <w:pPr>
              <w:spacing w:before="120" w:after="120" w:line="288" w:lineRule="auto"/>
              <w:rPr>
                <w:rFonts w:ascii="Times New Roman" w:hAnsi="Times New Roman" w:cs="Times New Roman"/>
                <w:color w:val="00B0F0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a) </w:t>
            </w: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en-GB"/>
              </w:rPr>
              <w:object w:dxaOrig="2439" w:dyaOrig="720" w14:anchorId="0B4D33E0">
                <v:shape id="_x0000_i1043" type="#_x0000_t75" style="width:122.25pt;height:36pt" o:ole="">
                  <v:imagedata r:id="rId41" o:title=""/>
                </v:shape>
                <o:OLEObject Type="Embed" ProgID="Equation.DSMT4" ShapeID="_x0000_i1043" DrawAspect="Content" ObjectID="_1685542638" r:id="rId42"/>
              </w:object>
            </w:r>
          </w:p>
          <w:p w14:paraId="36B37803" w14:textId="62933314" w:rsidR="0051343D" w:rsidRPr="00944EA3" w:rsidRDefault="0051343D" w:rsidP="000D1479">
            <w:pPr>
              <w:spacing w:before="120" w:after="120" w:line="288" w:lineRule="auto"/>
              <w:rPr>
                <w:rFonts w:ascii="Times New Roman" w:hAnsi="Times New Roman" w:cs="Times New Roman"/>
                <w:i/>
                <w:color w:val="FF0000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b) </w:t>
            </w: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en-GB"/>
              </w:rPr>
              <w:object w:dxaOrig="4160" w:dyaOrig="720" w14:anchorId="4BB9EBC8">
                <v:shape id="_x0000_i1044" type="#_x0000_t75" style="width:207.75pt;height:36pt" o:ole="">
                  <v:imagedata r:id="rId43" o:title=""/>
                </v:shape>
                <o:OLEObject Type="Embed" ProgID="Equation.DSMT4" ShapeID="_x0000_i1044" DrawAspect="Content" ObjectID="_1685542639" r:id="rId44"/>
              </w:object>
            </w:r>
          </w:p>
        </w:tc>
      </w:tr>
    </w:tbl>
    <w:p w14:paraId="633CED56" w14:textId="3F136D22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bCs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Hoạt động 2.2:</w:t>
      </w:r>
      <w:r w:rsidR="0089757A" w:rsidRPr="00944E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51343D" w:rsidRPr="00944EA3">
        <w:rPr>
          <w:rFonts w:ascii="Times New Roman" w:hAnsi="Times New Roman" w:cs="Times New Roman"/>
          <w:b/>
          <w:color w:val="FF0000"/>
          <w:sz w:val="28"/>
          <w:szCs w:val="28"/>
        </w:rPr>
        <w:t>Tính chất của phép cộng phân số</w:t>
      </w:r>
      <w:r w:rsidR="00CD2ADD" w:rsidRPr="00944E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CD2ADD" w:rsidRPr="00944EA3">
        <w:rPr>
          <w:rFonts w:ascii="Times New Roman" w:hAnsi="Times New Roman" w:cs="Times New Roman"/>
          <w:bCs/>
          <w:sz w:val="28"/>
          <w:szCs w:val="28"/>
        </w:rPr>
        <w:t>( 20 phút)</w:t>
      </w:r>
    </w:p>
    <w:p w14:paraId="6E0FCB09" w14:textId="77777777" w:rsidR="0051343D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a) Mục tiêu:</w:t>
      </w:r>
      <w:r w:rsidR="0051343D" w:rsidRPr="00944E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</w:p>
    <w:p w14:paraId="039C17E0" w14:textId="02980553" w:rsidR="008C2A22" w:rsidRPr="00944EA3" w:rsidRDefault="0051343D" w:rsidP="000D1479">
      <w:pPr>
        <w:spacing w:before="120" w:after="120" w:line="288" w:lineRule="auto"/>
        <w:rPr>
          <w:rFonts w:ascii="Times New Roman" w:hAnsi="Times New Roman" w:cs="Times New Roman"/>
          <w:bCs/>
          <w:sz w:val="28"/>
          <w:szCs w:val="28"/>
        </w:rPr>
      </w:pPr>
      <w:r w:rsidRPr="00944EA3">
        <w:rPr>
          <w:rFonts w:ascii="Times New Roman" w:hAnsi="Times New Roman" w:cs="Times New Roman"/>
          <w:b/>
          <w:sz w:val="28"/>
          <w:szCs w:val="28"/>
        </w:rPr>
        <w:t xml:space="preserve">- </w:t>
      </w:r>
      <w:r w:rsidRPr="00944EA3">
        <w:rPr>
          <w:rFonts w:ascii="Times New Roman" w:hAnsi="Times New Roman" w:cs="Times New Roman"/>
          <w:bCs/>
          <w:sz w:val="28"/>
          <w:szCs w:val="28"/>
        </w:rPr>
        <w:t>HS hình thành được các tính chất của phép cộng phân số</w:t>
      </w:r>
      <w:r w:rsidR="000A3EC8" w:rsidRPr="00944EA3">
        <w:rPr>
          <w:rFonts w:ascii="Times New Roman" w:hAnsi="Times New Roman" w:cs="Times New Roman"/>
          <w:bCs/>
          <w:sz w:val="28"/>
          <w:szCs w:val="28"/>
        </w:rPr>
        <w:t>.</w:t>
      </w:r>
    </w:p>
    <w:p w14:paraId="1466A254" w14:textId="1D10E5F2" w:rsidR="008C2A22" w:rsidRPr="00944EA3" w:rsidRDefault="0051343D" w:rsidP="000D1479">
      <w:pPr>
        <w:spacing w:before="120" w:after="120" w:line="288" w:lineRule="auto"/>
        <w:rPr>
          <w:rFonts w:ascii="Times New Roman" w:hAnsi="Times New Roman" w:cs="Times New Roman"/>
          <w:bCs/>
          <w:sz w:val="28"/>
          <w:szCs w:val="28"/>
        </w:rPr>
      </w:pPr>
      <w:r w:rsidRPr="00944EA3">
        <w:rPr>
          <w:rFonts w:ascii="Times New Roman" w:hAnsi="Times New Roman" w:cs="Times New Roman"/>
          <w:b/>
          <w:sz w:val="28"/>
          <w:szCs w:val="28"/>
        </w:rPr>
        <w:t>-</w:t>
      </w:r>
      <w:r w:rsidRPr="00944EA3">
        <w:rPr>
          <w:rFonts w:ascii="Times New Roman" w:hAnsi="Times New Roman" w:cs="Times New Roman"/>
          <w:bCs/>
          <w:sz w:val="28"/>
          <w:szCs w:val="28"/>
        </w:rPr>
        <w:t xml:space="preserve"> Vận dụng được các tính chất vào thực hiện phép cộng nhiều phân số</w:t>
      </w:r>
      <w:r w:rsidR="000A3EC8" w:rsidRPr="00944EA3">
        <w:rPr>
          <w:rFonts w:ascii="Times New Roman" w:hAnsi="Times New Roman" w:cs="Times New Roman"/>
          <w:bCs/>
          <w:sz w:val="28"/>
          <w:szCs w:val="28"/>
        </w:rPr>
        <w:t>.</w:t>
      </w:r>
    </w:p>
    <w:p w14:paraId="0B9AE2AA" w14:textId="77777777" w:rsidR="00EB5F5E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b) Nội dung:</w:t>
      </w:r>
      <w:r w:rsidR="00EB5F5E" w:rsidRPr="00944EA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845129A" w14:textId="4FF64AC1" w:rsidR="008C2A22" w:rsidRPr="00944EA3" w:rsidRDefault="00EB5F5E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 xml:space="preserve"> </w:t>
      </w:r>
      <w:r w:rsidR="008C2A22" w:rsidRPr="00944EA3">
        <w:rPr>
          <w:rFonts w:ascii="Times New Roman" w:hAnsi="Times New Roman" w:cs="Times New Roman"/>
          <w:sz w:val="28"/>
          <w:szCs w:val="28"/>
        </w:rPr>
        <w:t xml:space="preserve">- </w:t>
      </w:r>
      <w:r w:rsidR="0051343D" w:rsidRPr="00944EA3">
        <w:rPr>
          <w:rFonts w:ascii="Times New Roman" w:hAnsi="Times New Roman" w:cs="Times New Roman"/>
          <w:sz w:val="28"/>
          <w:szCs w:val="28"/>
        </w:rPr>
        <w:t>Hoạt độ</w:t>
      </w:r>
      <w:r w:rsidR="00EB3789" w:rsidRPr="00944EA3">
        <w:rPr>
          <w:rFonts w:ascii="Times New Roman" w:hAnsi="Times New Roman" w:cs="Times New Roman"/>
          <w:sz w:val="28"/>
          <w:szCs w:val="28"/>
        </w:rPr>
        <w:t>ng 2 SGK</w:t>
      </w:r>
      <w:r w:rsidR="0051343D" w:rsidRPr="00944EA3">
        <w:rPr>
          <w:rFonts w:ascii="Times New Roman" w:hAnsi="Times New Roman" w:cs="Times New Roman"/>
          <w:sz w:val="28"/>
          <w:szCs w:val="28"/>
        </w:rPr>
        <w:t>/ T</w:t>
      </w:r>
      <w:r w:rsidR="00C21419" w:rsidRPr="00944EA3">
        <w:rPr>
          <w:rFonts w:ascii="Times New Roman" w:hAnsi="Times New Roman" w:cs="Times New Roman"/>
          <w:sz w:val="28"/>
          <w:szCs w:val="28"/>
        </w:rPr>
        <w:t>35</w:t>
      </w:r>
      <w:r w:rsidR="0051343D" w:rsidRPr="00944EA3">
        <w:rPr>
          <w:rFonts w:ascii="Times New Roman" w:hAnsi="Times New Roman" w:cs="Times New Roman"/>
          <w:sz w:val="28"/>
          <w:szCs w:val="28"/>
        </w:rPr>
        <w:t>; Ví dụ và áp dụ</w:t>
      </w:r>
      <w:r w:rsidR="00EB3789" w:rsidRPr="00944EA3">
        <w:rPr>
          <w:rFonts w:ascii="Times New Roman" w:hAnsi="Times New Roman" w:cs="Times New Roman"/>
          <w:sz w:val="28"/>
          <w:szCs w:val="28"/>
        </w:rPr>
        <w:t>ng 2 SGK</w:t>
      </w:r>
      <w:r w:rsidR="000A3EC8" w:rsidRPr="00944EA3">
        <w:rPr>
          <w:rFonts w:ascii="Times New Roman" w:hAnsi="Times New Roman" w:cs="Times New Roman"/>
          <w:sz w:val="28"/>
          <w:szCs w:val="28"/>
        </w:rPr>
        <w:t>.</w:t>
      </w:r>
    </w:p>
    <w:p w14:paraId="369EB464" w14:textId="77777777" w:rsidR="00EB5F5E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c) Sản phẩm:</w:t>
      </w:r>
      <w:r w:rsidR="00EB5F5E" w:rsidRPr="00944EA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2FFA517" w14:textId="017B37D9" w:rsidR="008C2A22" w:rsidRPr="00944EA3" w:rsidRDefault="00EB5F5E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 xml:space="preserve"> </w:t>
      </w:r>
      <w:r w:rsidR="008C2A22" w:rsidRPr="00944EA3">
        <w:rPr>
          <w:rFonts w:ascii="Times New Roman" w:hAnsi="Times New Roman" w:cs="Times New Roman"/>
          <w:sz w:val="28"/>
          <w:szCs w:val="28"/>
        </w:rPr>
        <w:t xml:space="preserve">- </w:t>
      </w:r>
      <w:r w:rsidR="009D67B9" w:rsidRPr="00944EA3">
        <w:rPr>
          <w:rFonts w:ascii="Times New Roman" w:hAnsi="Times New Roman" w:cs="Times New Roman"/>
          <w:sz w:val="28"/>
          <w:szCs w:val="28"/>
        </w:rPr>
        <w:t>Lời giả</w:t>
      </w:r>
      <w:r w:rsidR="007A28A5" w:rsidRPr="00944EA3">
        <w:rPr>
          <w:rFonts w:ascii="Times New Roman" w:hAnsi="Times New Roman" w:cs="Times New Roman"/>
          <w:sz w:val="28"/>
          <w:szCs w:val="28"/>
        </w:rPr>
        <w:t>i</w:t>
      </w:r>
      <w:r w:rsidR="009D67B9" w:rsidRPr="00944EA3">
        <w:rPr>
          <w:rFonts w:ascii="Times New Roman" w:hAnsi="Times New Roman" w:cs="Times New Roman"/>
          <w:sz w:val="28"/>
          <w:szCs w:val="28"/>
        </w:rPr>
        <w:t xml:space="preserve"> cúa bài áp dụ</w:t>
      </w:r>
      <w:r w:rsidR="00EB3789" w:rsidRPr="00944EA3">
        <w:rPr>
          <w:rFonts w:ascii="Times New Roman" w:hAnsi="Times New Roman" w:cs="Times New Roman"/>
          <w:sz w:val="28"/>
          <w:szCs w:val="28"/>
        </w:rPr>
        <w:t>ng 2 SGK</w:t>
      </w:r>
      <w:r w:rsidR="000A3EC8" w:rsidRPr="00944EA3">
        <w:rPr>
          <w:rFonts w:ascii="Times New Roman" w:hAnsi="Times New Roman" w:cs="Times New Roman"/>
          <w:sz w:val="28"/>
          <w:szCs w:val="28"/>
        </w:rPr>
        <w:t>.</w:t>
      </w:r>
    </w:p>
    <w:p w14:paraId="3B8FB2D5" w14:textId="48D68C5C" w:rsidR="008C2A22" w:rsidRPr="00944EA3" w:rsidRDefault="008C2A22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d) 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58"/>
        <w:gridCol w:w="5080"/>
      </w:tblGrid>
      <w:tr w:rsidR="008C2A22" w:rsidRPr="00944EA3" w14:paraId="36AC8556" w14:textId="77777777" w:rsidTr="008C2A22">
        <w:tc>
          <w:tcPr>
            <w:tcW w:w="5122" w:type="dxa"/>
          </w:tcPr>
          <w:p w14:paraId="7C9D5F83" w14:textId="54C4CC3A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5123" w:type="dxa"/>
          </w:tcPr>
          <w:p w14:paraId="3C662BD6" w14:textId="71F2A27D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Nội dung</w:t>
            </w:r>
          </w:p>
        </w:tc>
      </w:tr>
      <w:tr w:rsidR="008C2A22" w:rsidRPr="00944EA3" w14:paraId="01C16A52" w14:textId="77777777" w:rsidTr="008C2A22">
        <w:tc>
          <w:tcPr>
            <w:tcW w:w="5122" w:type="dxa"/>
          </w:tcPr>
          <w:p w14:paraId="619CAA61" w14:textId="0371B845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GV giao nhiệm vụ học tập</w:t>
            </w:r>
            <w:r w:rsidR="009D67B9"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2CC46D90" w14:textId="7D3955A6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color w:val="00B0F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B8247F" w:rsidRPr="00944EA3">
              <w:rPr>
                <w:rFonts w:ascii="Times New Roman" w:hAnsi="Times New Roman" w:cs="Times New Roman"/>
                <w:iCs/>
                <w:sz w:val="28"/>
                <w:szCs w:val="28"/>
              </w:rPr>
              <w:t>GV yêu cầu HS trả lời hoạt độ</w:t>
            </w:r>
            <w:r w:rsidR="00EB3789" w:rsidRPr="00944EA3">
              <w:rPr>
                <w:rFonts w:ascii="Times New Roman" w:hAnsi="Times New Roman" w:cs="Times New Roman"/>
                <w:iCs/>
                <w:sz w:val="28"/>
                <w:szCs w:val="28"/>
              </w:rPr>
              <w:t>ng 2 SGK</w:t>
            </w:r>
            <w:r w:rsidR="00217314" w:rsidRPr="00944EA3">
              <w:rPr>
                <w:rFonts w:ascii="Times New Roman" w:hAnsi="Times New Roman" w:cs="Times New Roman"/>
                <w:iCs/>
                <w:sz w:val="28"/>
                <w:szCs w:val="28"/>
              </w:rPr>
              <w:t>: Nêu các tính chất của phép cộng số tự nhiên?</w:t>
            </w:r>
          </w:p>
          <w:p w14:paraId="1DB4AFE5" w14:textId="56DC59A2" w:rsidR="00B8247F" w:rsidRPr="00944EA3" w:rsidRDefault="00B8247F" w:rsidP="000D1479">
            <w:pPr>
              <w:spacing w:before="120" w:after="120" w:line="288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217314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Yêu cầu HS trả lời câu hỏi: </w:t>
            </w:r>
            <w:r w:rsidR="0081681D" w:rsidRPr="00944EA3">
              <w:rPr>
                <w:rFonts w:ascii="Times New Roman" w:hAnsi="Times New Roman" w:cs="Times New Roman"/>
                <w:sz w:val="28"/>
                <w:szCs w:val="28"/>
              </w:rPr>
              <w:t>Phép cộng phân số có các tính chất nào?</w:t>
            </w:r>
          </w:p>
          <w:p w14:paraId="0DA1771D" w14:textId="04881EFF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HS thực hiện nhiệm vụ</w:t>
            </w:r>
            <w:r w:rsidR="00B45F5F"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2C45D1A1" w14:textId="71BF0F23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B8247F" w:rsidRPr="00944EA3">
              <w:rPr>
                <w:rFonts w:ascii="Times New Roman" w:hAnsi="Times New Roman" w:cs="Times New Roman"/>
                <w:sz w:val="28"/>
                <w:szCs w:val="28"/>
              </w:rPr>
              <w:t>HS thảo luận cặp đôi theo bàn để trả lời các câu hỏi</w:t>
            </w:r>
            <w:r w:rsidR="004514C2"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3185F5E8" w14:textId="17AD42F3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</w:t>
            </w:r>
            <w:r w:rsidR="00B45F5F"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1B87CBFC" w14:textId="0382226D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81681D" w:rsidRPr="00944EA3">
              <w:rPr>
                <w:rFonts w:ascii="Times New Roman" w:hAnsi="Times New Roman" w:cs="Times New Roman"/>
                <w:sz w:val="28"/>
                <w:szCs w:val="28"/>
              </w:rPr>
              <w:t>GV gọi đại diện 1 nhóm lên bảng trình bày:</w:t>
            </w:r>
            <w:r w:rsidR="00304214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1681D"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Nêu rõ tên tính chất và dạng tổng quát của tính chất.</w:t>
            </w:r>
          </w:p>
          <w:p w14:paraId="53C7354C" w14:textId="2F910A5E" w:rsidR="00B8247F" w:rsidRPr="00944EA3" w:rsidRDefault="00B8247F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Các HS khác lắng nghe, nhận xét</w:t>
            </w:r>
            <w:r w:rsidR="004514C2"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50C6309B" w14:textId="63EFAC00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Kết luận, nhận định</w:t>
            </w:r>
            <w:r w:rsidR="00B45F5F"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138410DB" w14:textId="6A47816D" w:rsidR="008C2A22" w:rsidRPr="00944EA3" w:rsidRDefault="008C2A22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B8247F" w:rsidRPr="00944EA3">
              <w:rPr>
                <w:rFonts w:ascii="Times New Roman" w:hAnsi="Times New Roman" w:cs="Times New Roman"/>
                <w:sz w:val="28"/>
                <w:szCs w:val="28"/>
              </w:rPr>
              <w:t>GV chốt lại tính chất của phép cộng phân số</w:t>
            </w:r>
            <w:r w:rsidR="004514C2"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5123" w:type="dxa"/>
          </w:tcPr>
          <w:p w14:paraId="3237D168" w14:textId="77777777" w:rsidR="008C2A22" w:rsidRPr="00944EA3" w:rsidRDefault="00B8247F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. Tính chất của phép cộng phân số</w:t>
            </w:r>
          </w:p>
          <w:p w14:paraId="654BCD55" w14:textId="5CB8EF4F" w:rsidR="00B8247F" w:rsidRPr="00944EA3" w:rsidRDefault="00D83190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GB"/>
              </w:rPr>
              <w:t xml:space="preserve">a. Tính </w:t>
            </w:r>
            <w:r w:rsidR="00B8247F"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GB"/>
              </w:rPr>
              <w:t>c</w:t>
            </w: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GB"/>
              </w:rPr>
              <w:t>hất</w:t>
            </w:r>
            <w:r w:rsidR="00B8247F"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GB"/>
              </w:rPr>
              <w:t xml:space="preserve">: </w:t>
            </w: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GB"/>
              </w:rPr>
              <w:t xml:space="preserve"> </w:t>
            </w:r>
          </w:p>
          <w:p w14:paraId="79C01314" w14:textId="69FFABB5" w:rsidR="00B8247F" w:rsidRPr="00944EA3" w:rsidRDefault="007C0009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*</w:t>
            </w:r>
            <w:r w:rsidR="00B8247F"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 Giao hoán</w:t>
            </w:r>
            <w:r w:rsidR="00770D53"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 : </w:t>
            </w: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1680" w:dyaOrig="720" w14:anchorId="66882D21">
                <v:shape id="_x0000_i1045" type="#_x0000_t75" style="width:84pt;height:36pt" o:ole="">
                  <v:imagedata r:id="rId45" o:title=""/>
                </v:shape>
                <o:OLEObject Type="Embed" ProgID="Equation.DSMT4" ShapeID="_x0000_i1045" DrawAspect="Content" ObjectID="_1685542640" r:id="rId46"/>
              </w:object>
            </w:r>
          </w:p>
          <w:p w14:paraId="0FB80B36" w14:textId="7B1948AB" w:rsidR="00B8247F" w:rsidRPr="00944EA3" w:rsidRDefault="007C0009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*</w:t>
            </w:r>
            <w:r w:rsidR="00B8247F"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 Kết hợp</w:t>
            </w:r>
            <w:r w:rsidR="00770D53"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 : </w:t>
            </w:r>
            <w:r w:rsidRPr="00944EA3">
              <w:rPr>
                <w:rFonts w:ascii="Times New Roman" w:hAnsi="Times New Roman" w:cs="Times New Roman"/>
                <w:position w:val="-36"/>
                <w:sz w:val="28"/>
                <w:szCs w:val="28"/>
                <w:lang w:val="fr-FR"/>
              </w:rPr>
              <w:object w:dxaOrig="3200" w:dyaOrig="859" w14:anchorId="79A6085C">
                <v:shape id="_x0000_i1046" type="#_x0000_t75" style="width:159.75pt;height:42.75pt" o:ole="">
                  <v:imagedata r:id="rId47" o:title=""/>
                </v:shape>
                <o:OLEObject Type="Embed" ProgID="Equation.DSMT4" ShapeID="_x0000_i1046" DrawAspect="Content" ObjectID="_1685542641" r:id="rId48"/>
              </w:object>
            </w:r>
          </w:p>
          <w:p w14:paraId="4C876884" w14:textId="3A78E5A1" w:rsidR="00B8247F" w:rsidRPr="00944EA3" w:rsidRDefault="007C0009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*</w:t>
            </w:r>
            <w:r w:rsidR="00B8247F"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 Cộng với số 0</w:t>
            </w:r>
            <w:r w:rsidR="00770D53"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 : </w:t>
            </w: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1980" w:dyaOrig="720" w14:anchorId="151A05D0">
                <v:shape id="_x0000_i1047" type="#_x0000_t75" style="width:99pt;height:36pt" o:ole="">
                  <v:imagedata r:id="rId49" o:title=""/>
                </v:shape>
                <o:OLEObject Type="Embed" ProgID="Equation.DSMT4" ShapeID="_x0000_i1047" DrawAspect="Content" ObjectID="_1685542642" r:id="rId50"/>
              </w:object>
            </w:r>
          </w:p>
        </w:tc>
      </w:tr>
      <w:tr w:rsidR="00B8247F" w:rsidRPr="00944EA3" w14:paraId="28D99D99" w14:textId="77777777" w:rsidTr="008C2A22">
        <w:tc>
          <w:tcPr>
            <w:tcW w:w="5122" w:type="dxa"/>
          </w:tcPr>
          <w:p w14:paraId="6F187024" w14:textId="7DF25BF0" w:rsidR="00B8247F" w:rsidRPr="00944EA3" w:rsidRDefault="00B8247F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GV giao nhiệm vụ học tập 2</w:t>
            </w:r>
          </w:p>
          <w:p w14:paraId="6C6FA285" w14:textId="48D0041E" w:rsidR="00B8247F" w:rsidRPr="00944EA3" w:rsidRDefault="00B8247F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color w:val="00B0F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>- Nghiên cứu ví dụ</w:t>
            </w:r>
            <w:r w:rsidR="00EB3789"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2 SGK</w:t>
            </w:r>
            <w:r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và làm bài tập áp dụng</w:t>
            </w:r>
            <w:r w:rsidR="00B45F5F"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2 </w:t>
            </w:r>
            <w:r w:rsidR="00EB3789"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>trong SGK-</w:t>
            </w:r>
            <w:r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B45F5F"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>T40</w:t>
            </w:r>
            <w:r w:rsidR="004514C2" w:rsidRPr="00944EA3">
              <w:rPr>
                <w:rFonts w:ascii="Times New Roman" w:hAnsi="Times New Roman" w:cs="Times New Roman"/>
                <w:bCs/>
                <w:color w:val="00B0F0"/>
                <w:sz w:val="28"/>
                <w:szCs w:val="28"/>
              </w:rPr>
              <w:t>.</w:t>
            </w:r>
            <w:r w:rsidR="008D38AA" w:rsidRPr="00944EA3">
              <w:rPr>
                <w:rFonts w:ascii="Times New Roman" w:hAnsi="Times New Roman" w:cs="Times New Roman"/>
                <w:bCs/>
                <w:color w:val="00B0F0"/>
                <w:sz w:val="28"/>
                <w:szCs w:val="28"/>
              </w:rPr>
              <w:t xml:space="preserve"> </w:t>
            </w:r>
          </w:p>
          <w:p w14:paraId="44133A6D" w14:textId="50D00EF7" w:rsidR="00B45F5F" w:rsidRPr="00944EA3" w:rsidRDefault="00B45F5F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HS thực hiện nhiệm vụ 2</w:t>
            </w:r>
          </w:p>
          <w:p w14:paraId="73145300" w14:textId="0267E37B" w:rsidR="00B45F5F" w:rsidRPr="00944EA3" w:rsidRDefault="00B45F5F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>- HS hoạt động theo 4 nhóm</w:t>
            </w:r>
            <w:r w:rsidR="002907F7"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trong thời gian 5 phút</w:t>
            </w:r>
            <w:r w:rsidR="00FF3C48"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>thực hiện các yêu cầu của GV</w:t>
            </w:r>
            <w:r w:rsidR="004514C2"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  <w:r w:rsidR="00FF3C48"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0281A975" w14:textId="2A4680BB" w:rsidR="00B45F5F" w:rsidRPr="00944EA3" w:rsidRDefault="00B45F5F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>- Hướng dẫn, hỗ trợ : GV cách sử dụng t/c giao hoán, kết hợp trong từng trường hợp</w:t>
            </w:r>
            <w:r w:rsidR="004514C2"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434EB1C4" w14:textId="5DE43200" w:rsidR="00B45F5F" w:rsidRPr="00944EA3" w:rsidRDefault="00B45F5F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 2</w:t>
            </w:r>
          </w:p>
          <w:p w14:paraId="2F9A136E" w14:textId="72AB3E8D" w:rsidR="00B45F5F" w:rsidRPr="00944EA3" w:rsidRDefault="00B45F5F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>- GV gọi đại diện 2 nhóm lên trình bày kết quả ( mỗi nhóm 1 ý) và trả lời các câu hỏi phản biện.</w:t>
            </w:r>
          </w:p>
          <w:p w14:paraId="731CEC10" w14:textId="61932D46" w:rsidR="00B45F5F" w:rsidRPr="00944EA3" w:rsidRDefault="00B45F5F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- Các nhóm khác quan sát, nhận xét và đưa </w:t>
            </w:r>
            <w:r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ra các câu hỏi phản biện</w:t>
            </w:r>
            <w:r w:rsidR="00524B60"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08DD43A7" w14:textId="593F5CF4" w:rsidR="00B45F5F" w:rsidRPr="00944EA3" w:rsidRDefault="00B45F5F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Kết luận, nhận định 2</w:t>
            </w:r>
          </w:p>
          <w:p w14:paraId="017EF894" w14:textId="77777777" w:rsidR="00B45F5F" w:rsidRPr="00944EA3" w:rsidRDefault="00B45F5F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>- GV nhận xét kết quả, cách trình bày bài và thái độ hoạt động của các nhóm</w:t>
            </w:r>
            <w:r w:rsidR="000A3EC8"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538ABB92" w14:textId="2753AAE8" w:rsidR="008D38AA" w:rsidRPr="00944EA3" w:rsidRDefault="008D38AA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>- GV chốt bài.</w:t>
            </w:r>
          </w:p>
        </w:tc>
        <w:tc>
          <w:tcPr>
            <w:tcW w:w="5123" w:type="dxa"/>
          </w:tcPr>
          <w:p w14:paraId="2D316314" w14:textId="46B47637" w:rsidR="00B8247F" w:rsidRPr="00944EA3" w:rsidRDefault="00D83190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lastRenderedPageBreak/>
              <w:t>b.</w:t>
            </w:r>
            <w:r w:rsidR="00B45F5F"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 xml:space="preserve"> Áp dụng</w:t>
            </w:r>
          </w:p>
          <w:p w14:paraId="3C80BCCE" w14:textId="1427F2AD" w:rsidR="00116FC5" w:rsidRPr="00944EA3" w:rsidRDefault="00D83190" w:rsidP="000D1479">
            <w:pPr>
              <w:spacing w:before="120" w:after="120" w:line="288" w:lineRule="auto"/>
              <w:rPr>
                <w:rFonts w:ascii="Times New Roman" w:hAnsi="Times New Roman" w:cs="Times New Roman"/>
                <w:color w:val="00B0F0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 xml:space="preserve">* </w:t>
            </w:r>
            <w:r w:rsidR="00304214"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Luyện tập</w:t>
            </w:r>
            <w:r w:rsidR="00116FC5"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 xml:space="preserve"> </w:t>
            </w:r>
            <w:r w:rsidR="0081681D"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 xml:space="preserve">2: 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ính nhanh</w:t>
            </w:r>
            <w:r w:rsidR="0081681D"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 :</w:t>
            </w:r>
          </w:p>
          <w:p w14:paraId="0B97C634" w14:textId="77777777" w:rsidR="00B45F5F" w:rsidRPr="00944EA3" w:rsidRDefault="00B45F5F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a) </w:t>
            </w:r>
            <w:r w:rsidR="0033204B"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1480" w:dyaOrig="720" w14:anchorId="32D49CFC">
                <v:shape id="_x0000_i1048" type="#_x0000_t75" style="width:74.25pt;height:36pt" o:ole="">
                  <v:imagedata r:id="rId51" o:title=""/>
                </v:shape>
                <o:OLEObject Type="Embed" ProgID="Equation.DSMT4" ShapeID="_x0000_i1048" DrawAspect="Content" ObjectID="_1685542643" r:id="rId52"/>
              </w:object>
            </w:r>
          </w:p>
          <w:p w14:paraId="288E707D" w14:textId="77777777" w:rsidR="0033204B" w:rsidRPr="00944EA3" w:rsidRDefault="0033204B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    </w:t>
            </w:r>
            <w:r w:rsidRPr="00944EA3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1960" w:dyaOrig="780" w14:anchorId="24D5F965">
                <v:shape id="_x0000_i1049" type="#_x0000_t75" style="width:98.25pt;height:39pt" o:ole="">
                  <v:imagedata r:id="rId53" o:title=""/>
                </v:shape>
                <o:OLEObject Type="Embed" ProgID="Equation.DSMT4" ShapeID="_x0000_i1049" DrawAspect="Content" ObjectID="_1685542644" r:id="rId54"/>
              </w:object>
            </w:r>
          </w:p>
          <w:p w14:paraId="7941FAA4" w14:textId="77777777" w:rsidR="0033204B" w:rsidRPr="00944EA3" w:rsidRDefault="0033204B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    </w:t>
            </w: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1160" w:dyaOrig="720" w14:anchorId="48A17EFF">
                <v:shape id="_x0000_i1050" type="#_x0000_t75" style="width:57.75pt;height:36pt" o:ole="">
                  <v:imagedata r:id="rId55" o:title=""/>
                </v:shape>
                <o:OLEObject Type="Embed" ProgID="Equation.DSMT4" ShapeID="_x0000_i1050" DrawAspect="Content" ObjectID="_1685542645" r:id="rId56"/>
              </w:object>
            </w:r>
          </w:p>
          <w:p w14:paraId="0385946A" w14:textId="4859BB74" w:rsidR="0033204B" w:rsidRPr="00944EA3" w:rsidRDefault="00D83190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     </w:t>
            </w:r>
            <w:r w:rsidR="0033204B"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2020" w:dyaOrig="720" w14:anchorId="4D17ED1E">
                <v:shape id="_x0000_i1051" type="#_x0000_t75" style="width:101.25pt;height:36pt" o:ole="">
                  <v:imagedata r:id="rId57" o:title=""/>
                </v:shape>
                <o:OLEObject Type="Embed" ProgID="Equation.DSMT4" ShapeID="_x0000_i1051" DrawAspect="Content" ObjectID="_1685542646" r:id="rId58"/>
              </w:object>
            </w: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540" w:dyaOrig="720" w14:anchorId="2AE91536">
                <v:shape id="_x0000_i1052" type="#_x0000_t75" style="width:27pt;height:36pt" o:ole="">
                  <v:imagedata r:id="rId59" o:title=""/>
                </v:shape>
                <o:OLEObject Type="Embed" ProgID="Equation.DSMT4" ShapeID="_x0000_i1052" DrawAspect="Content" ObjectID="_1685542647" r:id="rId60"/>
              </w:object>
            </w:r>
          </w:p>
          <w:p w14:paraId="06F22012" w14:textId="77777777" w:rsidR="0033204B" w:rsidRPr="00944EA3" w:rsidRDefault="0033204B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b) </w:t>
            </w: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1980" w:dyaOrig="720" w14:anchorId="4883A09B">
                <v:shape id="_x0000_i1053" type="#_x0000_t75" style="width:99pt;height:36pt" o:ole="">
                  <v:imagedata r:id="rId61" o:title=""/>
                </v:shape>
                <o:OLEObject Type="Embed" ProgID="Equation.DSMT4" ShapeID="_x0000_i1053" DrawAspect="Content" ObjectID="_1685542648" r:id="rId62"/>
              </w:object>
            </w:r>
          </w:p>
          <w:p w14:paraId="22B02FDF" w14:textId="77777777" w:rsidR="0033204B" w:rsidRPr="00944EA3" w:rsidRDefault="0033204B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lastRenderedPageBreak/>
              <w:t xml:space="preserve">    </w:t>
            </w:r>
            <w:r w:rsidRPr="00944EA3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2740" w:dyaOrig="780" w14:anchorId="617188E5">
                <v:shape id="_x0000_i1054" type="#_x0000_t75" style="width:137.25pt;height:39pt" o:ole="">
                  <v:imagedata r:id="rId63" o:title=""/>
                </v:shape>
                <o:OLEObject Type="Embed" ProgID="Equation.DSMT4" ShapeID="_x0000_i1054" DrawAspect="Content" ObjectID="_1685542649" r:id="rId64"/>
              </w:object>
            </w:r>
          </w:p>
          <w:p w14:paraId="0C4AB39F" w14:textId="0F7BBBD2" w:rsidR="0033204B" w:rsidRPr="00944EA3" w:rsidRDefault="0033204B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     </w:t>
            </w: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1180" w:dyaOrig="720" w14:anchorId="4CDBC293">
                <v:shape id="_x0000_i1055" type="#_x0000_t75" style="width:59.25pt;height:36pt" o:ole="">
                  <v:imagedata r:id="rId65" o:title=""/>
                </v:shape>
                <o:OLEObject Type="Embed" ProgID="Equation.DSMT4" ShapeID="_x0000_i1055" DrawAspect="Content" ObjectID="_1685542650" r:id="rId66"/>
              </w:object>
            </w:r>
            <w:r w:rsidR="00EB3789" w:rsidRPr="00944EA3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400" w:dyaOrig="300" w14:anchorId="2CE13153">
                <v:shape id="_x0000_i1056" type="#_x0000_t75" style="width:69.75pt;height:15pt" o:ole="">
                  <v:imagedata r:id="rId67" o:title=""/>
                </v:shape>
                <o:OLEObject Type="Embed" ProgID="Equation.DSMT4" ShapeID="_x0000_i1056" DrawAspect="Content" ObjectID="_1685542651" r:id="rId68"/>
              </w:object>
            </w:r>
          </w:p>
        </w:tc>
      </w:tr>
      <w:tr w:rsidR="00116FC5" w:rsidRPr="00944EA3" w14:paraId="19E57D87" w14:textId="77777777" w:rsidTr="008C2A22">
        <w:tc>
          <w:tcPr>
            <w:tcW w:w="5122" w:type="dxa"/>
          </w:tcPr>
          <w:p w14:paraId="44B4DA8C" w14:textId="4D2AEF72" w:rsidR="00116FC5" w:rsidRPr="00944EA3" w:rsidRDefault="00116FC5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en-GB"/>
              </w:rPr>
              <w:lastRenderedPageBreak/>
              <w:t>* GV giao nhiệm vụ học tập 3</w:t>
            </w:r>
          </w:p>
          <w:p w14:paraId="0330CBC6" w14:textId="5244278C" w:rsidR="00116FC5" w:rsidRPr="00944EA3" w:rsidRDefault="00116FC5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- Yêu cầu HS làm bài tập sau</w:t>
            </w:r>
            <w:r w:rsidR="00770D53"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: Tính các tổng sau:</w:t>
            </w:r>
          </w:p>
          <w:p w14:paraId="1BADF5E3" w14:textId="440E4458" w:rsidR="00770D53" w:rsidRPr="00944EA3" w:rsidRDefault="00770D53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a) </w:t>
            </w:r>
            <w:r w:rsidR="00D83190"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en-GB"/>
              </w:rPr>
              <w:object w:dxaOrig="2760" w:dyaOrig="720" w14:anchorId="0E6AC53A">
                <v:shape id="_x0000_i1057" type="#_x0000_t75" style="width:137.25pt;height:36pt" o:ole="">
                  <v:imagedata r:id="rId69" o:title=""/>
                </v:shape>
                <o:OLEObject Type="Embed" ProgID="Equation.DSMT4" ShapeID="_x0000_i1057" DrawAspect="Content" ObjectID="_1685542652" r:id="rId70"/>
              </w:object>
            </w:r>
          </w:p>
          <w:p w14:paraId="7260B5DD" w14:textId="1C37671A" w:rsidR="00770D53" w:rsidRPr="00944EA3" w:rsidRDefault="00770D53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b) </w:t>
            </w:r>
            <w:r w:rsidR="00D83190"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en-GB"/>
              </w:rPr>
              <w:object w:dxaOrig="3320" w:dyaOrig="720" w14:anchorId="36318086">
                <v:shape id="_x0000_i1058" type="#_x0000_t75" style="width:165.75pt;height:36pt" o:ole="">
                  <v:imagedata r:id="rId71" o:title=""/>
                </v:shape>
                <o:OLEObject Type="Embed" ProgID="Equation.DSMT4" ShapeID="_x0000_i1058" DrawAspect="Content" ObjectID="_1685542653" r:id="rId72"/>
              </w:object>
            </w:r>
          </w:p>
          <w:p w14:paraId="147B104A" w14:textId="237102FB" w:rsidR="00656223" w:rsidRPr="00944EA3" w:rsidRDefault="00656223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c) </w:t>
            </w:r>
            <w:r w:rsidR="00D83190"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en-GB"/>
              </w:rPr>
              <w:object w:dxaOrig="2620" w:dyaOrig="720" w14:anchorId="0EFDF988">
                <v:shape id="_x0000_i1059" type="#_x0000_t75" style="width:129.75pt;height:36pt" o:ole="">
                  <v:imagedata r:id="rId73" o:title=""/>
                </v:shape>
                <o:OLEObject Type="Embed" ProgID="Equation.DSMT4" ShapeID="_x0000_i1059" DrawAspect="Content" ObjectID="_1685542654" r:id="rId74"/>
              </w:object>
            </w:r>
          </w:p>
          <w:p w14:paraId="358A3B2B" w14:textId="5F60679E" w:rsidR="00656223" w:rsidRPr="00944EA3" w:rsidRDefault="00656223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en-GB"/>
              </w:rPr>
              <w:t>* HS thực hiện nhiệm vụ 3</w:t>
            </w:r>
          </w:p>
          <w:p w14:paraId="1073FAEF" w14:textId="6DC55CB3" w:rsidR="00656223" w:rsidRPr="00944EA3" w:rsidRDefault="00656223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- HS áp dụng quy tắc cộng và t/c cơ bản của phép cộng phân số để làm bài tập trên vào vở</w:t>
            </w:r>
            <w:r w:rsidR="004514C2"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.</w:t>
            </w:r>
          </w:p>
          <w:p w14:paraId="07D44A5B" w14:textId="42DEEC64" w:rsidR="00656223" w:rsidRPr="00944EA3" w:rsidRDefault="00656223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lang w:val="en-GB"/>
              </w:rPr>
              <w:t>* Báo cáo, thảo luận</w:t>
            </w:r>
          </w:p>
          <w:p w14:paraId="0F9FE123" w14:textId="478225E7" w:rsidR="00E67817" w:rsidRPr="00944EA3" w:rsidRDefault="00656223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- GV yêu cầu 3 HS lên bảng trình bày lời giải (mỗi HS một ý)</w:t>
            </w:r>
            <w:r w:rsidR="004514C2"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.</w:t>
            </w:r>
          </w:p>
          <w:p w14:paraId="65C27894" w14:textId="66F4F7E4" w:rsidR="00656223" w:rsidRPr="00944EA3" w:rsidRDefault="00656223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- HS quan sát, nhận xét, chữa bài</w:t>
            </w:r>
            <w:r w:rsidR="004514C2"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.</w:t>
            </w:r>
          </w:p>
          <w:p w14:paraId="5D7C7F8E" w14:textId="79549816" w:rsidR="00656223" w:rsidRPr="00944EA3" w:rsidRDefault="00656223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lang w:val="en-GB"/>
              </w:rPr>
              <w:t>* Kết luận, nhận định 3:</w:t>
            </w:r>
          </w:p>
          <w:p w14:paraId="750E5EDD" w14:textId="77777777" w:rsidR="00116FC5" w:rsidRPr="00944EA3" w:rsidRDefault="00656223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>- GV chính xác hóa lời giải và đánh giá mức độ hoàn thành của HS.</w:t>
            </w:r>
          </w:p>
          <w:p w14:paraId="75E9C2F0" w14:textId="2CD7476E" w:rsidR="00D32276" w:rsidRPr="00944EA3" w:rsidRDefault="00453113" w:rsidP="00D32276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 xml:space="preserve">- </w:t>
            </w:r>
            <w:r w:rsidR="00CF53AB" w:rsidRPr="00944EA3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GV chốt  kiến thức và yêu cầu HS trả lời bằng kết quả cụ thể cho bài toán mở đầu : </w:t>
            </w:r>
            <w:r w:rsidR="00CF53AB"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Thái Bình Dương và Đại Tây Dương bao phủ </w:t>
            </w:r>
            <w:r w:rsidR="00CF53AB" w:rsidRPr="00944EA3">
              <w:rPr>
                <w:rFonts w:ascii="Times New Roman" w:hAnsi="Times New Roman" w:cs="Times New Roman"/>
                <w:iCs/>
                <w:position w:val="-28"/>
                <w:sz w:val="28"/>
                <w:szCs w:val="28"/>
              </w:rPr>
              <w:object w:dxaOrig="2340" w:dyaOrig="720" w14:anchorId="6189E2CD">
                <v:shape id="_x0000_i1060" type="#_x0000_t75" style="width:117pt;height:36pt" o:ole="">
                  <v:imagedata r:id="rId75" o:title=""/>
                </v:shape>
                <o:OLEObject Type="Embed" ProgID="Equation.DSMT4" ShapeID="_x0000_i1060" DrawAspect="Content" ObjectID="_1685542655" r:id="rId76"/>
              </w:object>
            </w:r>
            <w:r w:rsidR="00CF53AB" w:rsidRPr="00944EA3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r w:rsidR="00CF53AB"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ề mặt trái đất.</w:t>
            </w:r>
          </w:p>
          <w:p w14:paraId="0DAB786E" w14:textId="4D661D96" w:rsidR="00E2399F" w:rsidRPr="00944EA3" w:rsidRDefault="00E2399F" w:rsidP="00D32276">
            <w:pPr>
              <w:spacing w:before="120" w:after="120" w:line="288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  <w:p w14:paraId="415234F4" w14:textId="6D67FB1F" w:rsidR="00D32276" w:rsidRPr="00944EA3" w:rsidRDefault="00D32276" w:rsidP="00453113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</w:pPr>
          </w:p>
        </w:tc>
        <w:tc>
          <w:tcPr>
            <w:tcW w:w="5123" w:type="dxa"/>
          </w:tcPr>
          <w:p w14:paraId="4EE015BC" w14:textId="5B959064" w:rsidR="00116FC5" w:rsidRPr="00944EA3" w:rsidRDefault="00D83190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GB"/>
              </w:rPr>
              <w:t xml:space="preserve">* </w:t>
            </w:r>
            <w:r w:rsidR="00116FC5"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GB"/>
              </w:rPr>
              <w:t>Bài tập bổ sung 1</w:t>
            </w:r>
            <w:r w:rsidR="00C35464"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GB"/>
              </w:rPr>
              <w:t xml:space="preserve">. </w:t>
            </w:r>
            <w:r w:rsidR="00C35464"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Tính các tổng sau:</w:t>
            </w:r>
          </w:p>
          <w:p w14:paraId="2C3BB144" w14:textId="77777777" w:rsidR="00C35464" w:rsidRPr="00944EA3" w:rsidRDefault="00656223" w:rsidP="000D147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color w:val="00B0F0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ời giải</w:t>
            </w:r>
            <w:r w:rsidR="00453113"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14:paraId="3042FF0D" w14:textId="090C3E85" w:rsidR="00656223" w:rsidRPr="00944EA3" w:rsidRDefault="00656223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a) </w:t>
            </w:r>
            <w:r w:rsidR="00C35464"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en-GB"/>
              </w:rPr>
              <w:object w:dxaOrig="2760" w:dyaOrig="720" w14:anchorId="4C45FD01">
                <v:shape id="_x0000_i1061" type="#_x0000_t75" style="width:137.25pt;height:36pt" o:ole="">
                  <v:imagedata r:id="rId77" o:title=""/>
                </v:shape>
                <o:OLEObject Type="Embed" ProgID="Equation.DSMT4" ShapeID="_x0000_i1061" DrawAspect="Content" ObjectID="_1685542656" r:id="rId78"/>
              </w:object>
            </w:r>
          </w:p>
          <w:p w14:paraId="5CA42FD8" w14:textId="77777777" w:rsidR="00656223" w:rsidRPr="00944EA3" w:rsidRDefault="00C35464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position w:val="-32"/>
                <w:sz w:val="28"/>
                <w:szCs w:val="28"/>
                <w:lang w:val="en-GB"/>
              </w:rPr>
              <w:object w:dxaOrig="3300" w:dyaOrig="780" w14:anchorId="65B1807B">
                <v:shape id="_x0000_i1062" type="#_x0000_t75" style="width:165pt;height:39pt" o:ole="">
                  <v:imagedata r:id="rId79" o:title=""/>
                </v:shape>
                <o:OLEObject Type="Embed" ProgID="Equation.DSMT4" ShapeID="_x0000_i1062" DrawAspect="Content" ObjectID="_1685542657" r:id="rId80"/>
              </w:object>
            </w:r>
          </w:p>
          <w:p w14:paraId="5805F14C" w14:textId="77777777" w:rsidR="00CF3B77" w:rsidRPr="00944EA3" w:rsidRDefault="00C35464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en-GB"/>
              </w:rPr>
              <w:object w:dxaOrig="1740" w:dyaOrig="720" w14:anchorId="557998AF">
                <v:shape id="_x0000_i1063" type="#_x0000_t75" style="width:86.25pt;height:36pt" o:ole="">
                  <v:imagedata r:id="rId81" o:title=""/>
                </v:shape>
                <o:OLEObject Type="Embed" ProgID="Equation.DSMT4" ShapeID="_x0000_i1063" DrawAspect="Content" ObjectID="_1685542658" r:id="rId82"/>
              </w:object>
            </w:r>
          </w:p>
          <w:p w14:paraId="44344F19" w14:textId="77777777" w:rsidR="00CF3B77" w:rsidRPr="00944EA3" w:rsidRDefault="00C35464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en-GB"/>
              </w:rPr>
              <w:object w:dxaOrig="2100" w:dyaOrig="720" w14:anchorId="46A20FC6">
                <v:shape id="_x0000_i1064" type="#_x0000_t75" style="width:104.25pt;height:36pt" o:ole="">
                  <v:imagedata r:id="rId83" o:title=""/>
                </v:shape>
                <o:OLEObject Type="Embed" ProgID="Equation.DSMT4" ShapeID="_x0000_i1064" DrawAspect="Content" ObjectID="_1685542659" r:id="rId84"/>
              </w:object>
            </w:r>
          </w:p>
          <w:p w14:paraId="5C442224" w14:textId="77777777" w:rsidR="00CF3B77" w:rsidRPr="00944EA3" w:rsidRDefault="00CF3B77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b) </w:t>
            </w:r>
            <w:r w:rsidR="00C35464"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en-GB"/>
              </w:rPr>
              <w:object w:dxaOrig="3320" w:dyaOrig="720" w14:anchorId="0509CBE2">
                <v:shape id="_x0000_i1065" type="#_x0000_t75" style="width:165.75pt;height:36pt" o:ole="">
                  <v:imagedata r:id="rId85" o:title=""/>
                </v:shape>
                <o:OLEObject Type="Embed" ProgID="Equation.DSMT4" ShapeID="_x0000_i1065" DrawAspect="Content" ObjectID="_1685542660" r:id="rId86"/>
              </w:object>
            </w:r>
          </w:p>
          <w:p w14:paraId="2444B3A1" w14:textId="77777777" w:rsidR="00CF3B77" w:rsidRPr="00944EA3" w:rsidRDefault="00C35464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position w:val="-32"/>
                <w:sz w:val="28"/>
                <w:szCs w:val="28"/>
                <w:lang w:val="en-GB"/>
              </w:rPr>
              <w:object w:dxaOrig="3860" w:dyaOrig="780" w14:anchorId="145721ED">
                <v:shape id="_x0000_i1066" type="#_x0000_t75" style="width:192.75pt;height:39pt" o:ole="">
                  <v:imagedata r:id="rId87" o:title=""/>
                </v:shape>
                <o:OLEObject Type="Embed" ProgID="Equation.DSMT4" ShapeID="_x0000_i1066" DrawAspect="Content" ObjectID="_1685542661" r:id="rId88"/>
              </w:object>
            </w:r>
          </w:p>
          <w:p w14:paraId="16277E54" w14:textId="77777777" w:rsidR="00CF3B77" w:rsidRPr="00944EA3" w:rsidRDefault="00C35464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en-GB"/>
              </w:rPr>
              <w:object w:dxaOrig="2140" w:dyaOrig="720" w14:anchorId="7E2FD6CB">
                <v:shape id="_x0000_i1067" type="#_x0000_t75" style="width:107.25pt;height:36pt" o:ole="">
                  <v:imagedata r:id="rId89" o:title=""/>
                </v:shape>
                <o:OLEObject Type="Embed" ProgID="Equation.DSMT4" ShapeID="_x0000_i1067" DrawAspect="Content" ObjectID="_1685542662" r:id="rId90"/>
              </w:object>
            </w:r>
          </w:p>
          <w:p w14:paraId="75AD94CD" w14:textId="77777777" w:rsidR="00CF3B77" w:rsidRPr="00944EA3" w:rsidRDefault="00C35464" w:rsidP="00C35464">
            <w:pPr>
              <w:tabs>
                <w:tab w:val="left" w:pos="1288"/>
              </w:tabs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2340" w:dyaOrig="720" w14:anchorId="254437D2">
                <v:shape id="_x0000_i1068" type="#_x0000_t75" style="width:117.75pt;height:36pt" o:ole="">
                  <v:imagedata r:id="rId91" o:title=""/>
                </v:shape>
                <o:OLEObject Type="Embed" ProgID="Equation.DSMT4" ShapeID="_x0000_i1068" DrawAspect="Content" ObjectID="_1685542663" r:id="rId92"/>
              </w:object>
            </w:r>
          </w:p>
          <w:p w14:paraId="620272D5" w14:textId="77777777" w:rsidR="00CF3B77" w:rsidRPr="00944EA3" w:rsidRDefault="00CF3B77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c) </w:t>
            </w:r>
            <w:r w:rsidR="00C35464"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en-GB"/>
              </w:rPr>
              <w:object w:dxaOrig="2620" w:dyaOrig="720" w14:anchorId="6676C4BF">
                <v:shape id="_x0000_i1069" type="#_x0000_t75" style="width:129.75pt;height:36pt" o:ole="">
                  <v:imagedata r:id="rId93" o:title=""/>
                </v:shape>
                <o:OLEObject Type="Embed" ProgID="Equation.DSMT4" ShapeID="_x0000_i1069" DrawAspect="Content" ObjectID="_1685542664" r:id="rId94"/>
              </w:object>
            </w:r>
          </w:p>
          <w:p w14:paraId="2034D1D1" w14:textId="77777777" w:rsidR="00CF3B77" w:rsidRPr="00944EA3" w:rsidRDefault="00C35464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2480" w:dyaOrig="720" w14:anchorId="4AAEF165">
                <v:shape id="_x0000_i1070" type="#_x0000_t75" style="width:123.75pt;height:36pt" o:ole="">
                  <v:imagedata r:id="rId95" o:title=""/>
                </v:shape>
                <o:OLEObject Type="Embed" ProgID="Equation.DSMT4" ShapeID="_x0000_i1070" DrawAspect="Content" ObjectID="_1685542665" r:id="rId96"/>
              </w:object>
            </w:r>
          </w:p>
          <w:p w14:paraId="2F8345B4" w14:textId="77777777" w:rsidR="00CF3B77" w:rsidRPr="00944EA3" w:rsidRDefault="00C35464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2760" w:dyaOrig="780" w14:anchorId="53EC454E">
                <v:shape id="_x0000_i1071" type="#_x0000_t75" style="width:138.75pt;height:39pt" o:ole="">
                  <v:imagedata r:id="rId97" o:title=""/>
                </v:shape>
                <o:OLEObject Type="Embed" ProgID="Equation.DSMT4" ShapeID="_x0000_i1071" DrawAspect="Content" ObjectID="_1685542666" r:id="rId98"/>
              </w:object>
            </w:r>
          </w:p>
          <w:p w14:paraId="265A83F0" w14:textId="77777777" w:rsidR="00CF3B77" w:rsidRPr="00944EA3" w:rsidRDefault="00C35464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1900" w:dyaOrig="720" w14:anchorId="2DDAD68D">
                <v:shape id="_x0000_i1072" type="#_x0000_t75" style="width:95.25pt;height:36pt" o:ole="">
                  <v:imagedata r:id="rId99" o:title=""/>
                </v:shape>
                <o:OLEObject Type="Embed" ProgID="Equation.DSMT4" ShapeID="_x0000_i1072" DrawAspect="Content" ObjectID="_1685542667" r:id="rId100"/>
              </w:object>
            </w:r>
          </w:p>
          <w:p w14:paraId="6C2BBF76" w14:textId="77777777" w:rsidR="00CF3B77" w:rsidRPr="00944EA3" w:rsidRDefault="00C35464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1880" w:dyaOrig="720" w14:anchorId="798463D4">
                <v:shape id="_x0000_i1073" type="#_x0000_t75" style="width:93.75pt;height:36pt" o:ole="">
                  <v:imagedata r:id="rId101" o:title=""/>
                </v:shape>
                <o:OLEObject Type="Embed" ProgID="Equation.DSMT4" ShapeID="_x0000_i1073" DrawAspect="Content" ObjectID="_1685542668" r:id="rId102"/>
              </w:object>
            </w:r>
          </w:p>
          <w:p w14:paraId="102BC3AF" w14:textId="77777777" w:rsidR="00CF3B77" w:rsidRPr="00944EA3" w:rsidRDefault="00C35464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2160" w:dyaOrig="780" w14:anchorId="3A9FF425">
                <v:shape id="_x0000_i1074" type="#_x0000_t75" style="width:108.75pt;height:39pt" o:ole="">
                  <v:imagedata r:id="rId103" o:title=""/>
                </v:shape>
                <o:OLEObject Type="Embed" ProgID="Equation.DSMT4" ShapeID="_x0000_i1074" DrawAspect="Content" ObjectID="_1685542669" r:id="rId104"/>
              </w:object>
            </w:r>
          </w:p>
          <w:p w14:paraId="09C65CDF" w14:textId="7C21EF10" w:rsidR="00CF3B77" w:rsidRPr="00944EA3" w:rsidRDefault="00C35464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3000" w:dyaOrig="720" w14:anchorId="1EA65FA0">
                <v:shape id="_x0000_i1075" type="#_x0000_t75" style="width:150.75pt;height:36pt" o:ole="">
                  <v:imagedata r:id="rId105" o:title=""/>
                </v:shape>
                <o:OLEObject Type="Embed" ProgID="Equation.DSMT4" ShapeID="_x0000_i1075" DrawAspect="Content" ObjectID="_1685542670" r:id="rId106"/>
              </w:object>
            </w:r>
          </w:p>
        </w:tc>
      </w:tr>
    </w:tbl>
    <w:p w14:paraId="2823D9B7" w14:textId="21B1DBF8" w:rsidR="00CF3B77" w:rsidRPr="00944EA3" w:rsidRDefault="00CF3B77" w:rsidP="000D1479">
      <w:pPr>
        <w:spacing w:before="120" w:after="120" w:line="288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44EA3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Hướng dẫn tự học ở nhà:</w:t>
      </w:r>
      <w:r w:rsidR="005564CA" w:rsidRPr="00944EA3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 w:rsidR="005564CA" w:rsidRPr="00944EA3">
        <w:rPr>
          <w:rFonts w:ascii="Times New Roman" w:hAnsi="Times New Roman" w:cs="Times New Roman"/>
          <w:bCs/>
          <w:sz w:val="28"/>
          <w:szCs w:val="28"/>
        </w:rPr>
        <w:t>( 2 phút)</w:t>
      </w:r>
    </w:p>
    <w:p w14:paraId="67E07356" w14:textId="1F9D1100" w:rsidR="00CF3B77" w:rsidRPr="00944EA3" w:rsidRDefault="00CF3B77" w:rsidP="000D1479">
      <w:pPr>
        <w:spacing w:before="120" w:after="120" w:line="288" w:lineRule="auto"/>
        <w:rPr>
          <w:rFonts w:ascii="Times New Roman" w:hAnsi="Times New Roman" w:cs="Times New Roman"/>
          <w:bCs/>
          <w:sz w:val="28"/>
          <w:szCs w:val="28"/>
        </w:rPr>
      </w:pPr>
      <w:r w:rsidRPr="00944EA3">
        <w:rPr>
          <w:rFonts w:ascii="Times New Roman" w:hAnsi="Times New Roman" w:cs="Times New Roman"/>
          <w:bCs/>
          <w:sz w:val="28"/>
          <w:szCs w:val="28"/>
        </w:rPr>
        <w:t>- Ghi nhớ quy tắc cộng hai phân số cùng mẫu, khác mẫu</w:t>
      </w:r>
      <w:r w:rsidR="00965692" w:rsidRPr="00944EA3">
        <w:rPr>
          <w:rFonts w:ascii="Times New Roman" w:hAnsi="Times New Roman" w:cs="Times New Roman"/>
          <w:bCs/>
          <w:sz w:val="28"/>
          <w:szCs w:val="28"/>
        </w:rPr>
        <w:t>; t/c cơ bản của phép cộng phân số.</w:t>
      </w:r>
    </w:p>
    <w:p w14:paraId="67A1FC32" w14:textId="6580841A" w:rsidR="00965692" w:rsidRPr="00944EA3" w:rsidRDefault="00965692" w:rsidP="000D1479">
      <w:pPr>
        <w:spacing w:before="120" w:after="120" w:line="288" w:lineRule="auto"/>
        <w:rPr>
          <w:rFonts w:ascii="Times New Roman" w:hAnsi="Times New Roman" w:cs="Times New Roman"/>
          <w:bCs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bCs/>
          <w:sz w:val="28"/>
          <w:szCs w:val="28"/>
          <w:lang w:val="fr-FR"/>
        </w:rPr>
        <w:t>- Làm bài tập</w:t>
      </w:r>
      <w:r w:rsidR="00EB3789" w:rsidRPr="00944EA3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1; 2 SGK-</w:t>
      </w:r>
      <w:r w:rsidR="0072176E" w:rsidRPr="00944EA3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T38</w:t>
      </w:r>
      <w:r w:rsidR="004514C2" w:rsidRPr="00944EA3">
        <w:rPr>
          <w:rFonts w:ascii="Times New Roman" w:hAnsi="Times New Roman" w:cs="Times New Roman"/>
          <w:bCs/>
          <w:sz w:val="28"/>
          <w:szCs w:val="28"/>
          <w:lang w:val="fr-FR"/>
        </w:rPr>
        <w:t>.</w:t>
      </w:r>
    </w:p>
    <w:p w14:paraId="43ABC6B1" w14:textId="72E7AF12" w:rsidR="00965692" w:rsidRPr="00944EA3" w:rsidRDefault="00965692" w:rsidP="000D1479">
      <w:pPr>
        <w:spacing w:before="120" w:after="120" w:line="288" w:lineRule="auto"/>
        <w:rPr>
          <w:rFonts w:ascii="Times New Roman" w:hAnsi="Times New Roman" w:cs="Times New Roman"/>
          <w:bCs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bCs/>
          <w:sz w:val="28"/>
          <w:szCs w:val="28"/>
          <w:lang w:val="fr-FR"/>
        </w:rPr>
        <w:t>- Chuẩn bị bài mới: Đọc trước nội dung phần II</w:t>
      </w:r>
      <w:r w:rsidR="0072176E" w:rsidRPr="00944EA3">
        <w:rPr>
          <w:rFonts w:ascii="Times New Roman" w:hAnsi="Times New Roman" w:cs="Times New Roman"/>
          <w:bCs/>
          <w:sz w:val="28"/>
          <w:szCs w:val="28"/>
          <w:lang w:val="fr-FR"/>
        </w:rPr>
        <w:t>, III</w:t>
      </w:r>
      <w:r w:rsidR="00EB3789" w:rsidRPr="00944EA3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SGK-</w:t>
      </w:r>
      <w:r w:rsidRPr="00944EA3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T</w:t>
      </w:r>
      <w:r w:rsidR="0072176E" w:rsidRPr="00944EA3">
        <w:rPr>
          <w:rFonts w:ascii="Times New Roman" w:hAnsi="Times New Roman" w:cs="Times New Roman"/>
          <w:bCs/>
          <w:sz w:val="28"/>
          <w:szCs w:val="28"/>
          <w:lang w:val="fr-FR"/>
        </w:rPr>
        <w:t>36, 37</w:t>
      </w:r>
      <w:r w:rsidR="004514C2" w:rsidRPr="00944EA3">
        <w:rPr>
          <w:rFonts w:ascii="Times New Roman" w:hAnsi="Times New Roman" w:cs="Times New Roman"/>
          <w:bCs/>
          <w:sz w:val="28"/>
          <w:szCs w:val="28"/>
          <w:lang w:val="fr-FR"/>
        </w:rPr>
        <w:t>.</w:t>
      </w:r>
    </w:p>
    <w:p w14:paraId="00A8CDFA" w14:textId="77777777" w:rsidR="000A3EC8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b/>
          <w:color w:val="0000FF"/>
          <w:sz w:val="28"/>
          <w:szCs w:val="28"/>
          <w:u w:val="single"/>
          <w:lang w:val="fr-FR"/>
        </w:rPr>
        <w:t>Tiết 2</w:t>
      </w:r>
      <w:r w:rsidRPr="00944EA3">
        <w:rPr>
          <w:rFonts w:ascii="Times New Roman" w:hAnsi="Times New Roman" w:cs="Times New Roman"/>
          <w:sz w:val="28"/>
          <w:szCs w:val="28"/>
          <w:lang w:val="fr-FR"/>
        </w:rPr>
        <w:t>:</w:t>
      </w:r>
    </w:p>
    <w:p w14:paraId="66F2A8EA" w14:textId="112E4D94" w:rsidR="000A3EC8" w:rsidRPr="00944EA3" w:rsidRDefault="000A3EC8" w:rsidP="000D1479">
      <w:pPr>
        <w:spacing w:before="120" w:after="120" w:line="288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Hoạt động 2.3: </w:t>
      </w:r>
      <w:r w:rsidRPr="00944EA3">
        <w:rPr>
          <w:rFonts w:ascii="Times New Roman" w:eastAsia="Calibri" w:hAnsi="Times New Roman" w:cs="Times New Roman"/>
          <w:b/>
          <w:bCs/>
          <w:color w:val="FF0000"/>
          <w:sz w:val="28"/>
          <w:szCs w:val="28"/>
          <w:lang w:val="fr-FR"/>
        </w:rPr>
        <w:t xml:space="preserve">Số đối của một phân số </w:t>
      </w:r>
      <w:r w:rsidR="000D1479" w:rsidRPr="00944EA3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fr-FR"/>
        </w:rPr>
        <w:t>(</w:t>
      </w:r>
      <w:r w:rsidRPr="00944EA3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fr-FR"/>
        </w:rPr>
        <w:t>12 phút)</w:t>
      </w:r>
    </w:p>
    <w:p w14:paraId="774533A3" w14:textId="77777777" w:rsidR="000D1479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a) Mục tiêu: </w:t>
      </w:r>
    </w:p>
    <w:p w14:paraId="06470296" w14:textId="34DAD938" w:rsidR="000A3EC8" w:rsidRPr="00944EA3" w:rsidRDefault="000A3EC8" w:rsidP="000D1479">
      <w:pPr>
        <w:spacing w:before="120" w:after="120" w:line="288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- Hình </w:t>
      </w:r>
      <w:r w:rsidRPr="00944EA3">
        <w:rPr>
          <w:rFonts w:ascii="Times New Roman" w:eastAsia="Times New Roman" w:hAnsi="Times New Roman" w:cs="Times New Roman"/>
          <w:sz w:val="28"/>
          <w:szCs w:val="28"/>
          <w:lang w:val="fr-FR"/>
        </w:rPr>
        <w:t>thành khái niệm số đối của một phân số, nhận biết được số đối của một phân số, biết kí hiệu số đối của một phân số.</w:t>
      </w:r>
    </w:p>
    <w:p w14:paraId="6D3AF0CF" w14:textId="77777777" w:rsidR="000A3EC8" w:rsidRPr="00944EA3" w:rsidRDefault="000A3EC8" w:rsidP="000D1479">
      <w:pPr>
        <w:spacing w:before="120" w:after="120" w:line="288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eastAsia="Times New Roman" w:hAnsi="Times New Roman" w:cs="Times New Roman"/>
          <w:sz w:val="28"/>
          <w:szCs w:val="28"/>
          <w:lang w:val="fr-FR"/>
        </w:rPr>
        <w:t>- Tìm được số đối của một phân số.</w:t>
      </w:r>
    </w:p>
    <w:p w14:paraId="09351782" w14:textId="77777777" w:rsidR="000A3EC8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) Nội dung:</w:t>
      </w:r>
    </w:p>
    <w:p w14:paraId="54D395B1" w14:textId="77777777" w:rsidR="000A3EC8" w:rsidRPr="00944EA3" w:rsidRDefault="000A3EC8" w:rsidP="000D1479">
      <w:pPr>
        <w:spacing w:before="120" w:after="120" w:line="288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sz w:val="28"/>
          <w:szCs w:val="28"/>
          <w:lang w:val="fr-FR"/>
        </w:rPr>
        <w:t xml:space="preserve">- </w:t>
      </w:r>
      <w:r w:rsidRPr="00944EA3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Học sinh đọc SGK phần 1), phát biểu được khái niệm số đối của một phân số, viết được khái niệm dưới dạng tổng quát.</w:t>
      </w:r>
    </w:p>
    <w:p w14:paraId="54227B5F" w14:textId="77777777" w:rsidR="000A3EC8" w:rsidRPr="00944EA3" w:rsidRDefault="000A3EC8" w:rsidP="000D1479">
      <w:pPr>
        <w:spacing w:before="120" w:after="120" w:line="288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eastAsia="Times New Roman" w:hAnsi="Times New Roman" w:cs="Times New Roman"/>
          <w:sz w:val="28"/>
          <w:szCs w:val="28"/>
          <w:lang w:val="fr-FR"/>
        </w:rPr>
        <w:t>- Làm các bài tập: Ví dụ 3 (SGK trang 36) và bài tập 3 (SGK trang 38).</w:t>
      </w:r>
    </w:p>
    <w:p w14:paraId="49E3BDB5" w14:textId="77777777" w:rsidR="000A3EC8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) Sản phẩm:</w:t>
      </w:r>
    </w:p>
    <w:p w14:paraId="40F1AC8F" w14:textId="77777777" w:rsidR="000A3EC8" w:rsidRPr="00944EA3" w:rsidRDefault="000A3EC8" w:rsidP="000D1479">
      <w:pPr>
        <w:spacing w:before="120" w:after="120" w:line="288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sz w:val="28"/>
          <w:szCs w:val="28"/>
          <w:lang w:val="fr-FR"/>
        </w:rPr>
        <w:t xml:space="preserve">- </w:t>
      </w:r>
      <w:r w:rsidRPr="00944EA3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Khái niệm số đối của một phân số và kí hiệu. </w:t>
      </w:r>
    </w:p>
    <w:p w14:paraId="1275C1B1" w14:textId="77777777" w:rsidR="000A3EC8" w:rsidRPr="00944EA3" w:rsidRDefault="000A3EC8" w:rsidP="000D1479">
      <w:pPr>
        <w:spacing w:before="120" w:after="120" w:line="288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eastAsia="Times New Roman" w:hAnsi="Times New Roman" w:cs="Times New Roman"/>
          <w:sz w:val="28"/>
          <w:szCs w:val="28"/>
          <w:lang w:val="fr-FR"/>
        </w:rPr>
        <w:t>- Lời giải các bài tập: Ví dụ 3 (SGK trang 36) và bài tập 3 (SGK trang 38).</w:t>
      </w:r>
    </w:p>
    <w:p w14:paraId="4A9471AD" w14:textId="77777777" w:rsidR="000A3EC8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) 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37"/>
        <w:gridCol w:w="4501"/>
      </w:tblGrid>
      <w:tr w:rsidR="000A3EC8" w:rsidRPr="00944EA3" w14:paraId="28E7DE48" w14:textId="77777777" w:rsidTr="00406E74">
        <w:tc>
          <w:tcPr>
            <w:tcW w:w="5637" w:type="dxa"/>
          </w:tcPr>
          <w:p w14:paraId="3BD9D38A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fr-FR"/>
              </w:rPr>
              <w:t>Hoạt động của GV và HS</w:t>
            </w:r>
          </w:p>
        </w:tc>
        <w:tc>
          <w:tcPr>
            <w:tcW w:w="4501" w:type="dxa"/>
          </w:tcPr>
          <w:p w14:paraId="2E9518DF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Nội dung</w:t>
            </w:r>
          </w:p>
        </w:tc>
      </w:tr>
      <w:tr w:rsidR="000A3EC8" w:rsidRPr="00944EA3" w14:paraId="3AB1A2EC" w14:textId="77777777" w:rsidTr="00406E74">
        <w:trPr>
          <w:trHeight w:val="1778"/>
        </w:trPr>
        <w:tc>
          <w:tcPr>
            <w:tcW w:w="5637" w:type="dxa"/>
          </w:tcPr>
          <w:p w14:paraId="62473DA1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GV giao nhiệm vụ học tập 1</w:t>
            </w:r>
          </w:p>
          <w:p w14:paraId="621442A5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GV: Yêu cầu HS nhắc lại số đối của một số nguyên?</w:t>
            </w:r>
          </w:p>
          <w:p w14:paraId="3E4DA921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giới thiệu </w: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số đối của một phân số giống </w: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như số nguyên.</w:t>
            </w:r>
          </w:p>
          <w:p w14:paraId="445E3420" w14:textId="4919BB83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- Y</w:t>
            </w:r>
            <w:r w:rsidRPr="00944EA3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>êu cầu HS dự đoán: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Số đối của phân số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260" w:dyaOrig="720" w14:anchorId="57D326BF">
                <v:shape id="_x0000_i1076" type="#_x0000_t75" style="width:12.75pt;height:36pt" o:ole="">
                  <v:imagedata r:id="rId107" o:title=""/>
                </v:shape>
                <o:OLEObject Type="Embed" ProgID="Equation.DSMT4" ShapeID="_x0000_i1076" DrawAspect="Content" ObjectID="_1685542671" r:id="rId108"/>
              </w:objec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là số 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nào?</w:t>
            </w:r>
          </w:p>
          <w:p w14:paraId="6D0280FF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Yêu cầu học sinh đọc khái niệm trong SGK.</w:t>
            </w:r>
          </w:p>
          <w:p w14:paraId="141B9A85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GV: Tìm phân số đối của phân số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420" w:dyaOrig="720" w14:anchorId="5A826100">
                <v:shape id="_x0000_i1077" type="#_x0000_t75" style="width:21pt;height:36pt" o:ole="">
                  <v:imagedata r:id="rId109" o:title=""/>
                </v:shape>
                <o:OLEObject Type="Embed" ProgID="Equation.DSMT4" ShapeID="_x0000_i1077" DrawAspect="Content" ObjectID="_1685542672" r:id="rId110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</w:p>
          <w:p w14:paraId="020398BE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t>* HS thực hiện nhiệm vụ 1</w:t>
            </w:r>
          </w:p>
          <w:p w14:paraId="5F075BE1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trả lời: Hai số nguyên đối nhau là hai số có tổng bằng 0.</w:t>
            </w:r>
          </w:p>
          <w:p w14:paraId="385CC30C" w14:textId="329D286D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nêu dự đoán</w:t>
            </w:r>
            <w:r w:rsidR="00C90A35"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về số </w:t>
            </w:r>
            <w:r w:rsidR="00C90A35"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đối của phân số </w:t>
            </w:r>
            <w:r w:rsidR="00C90A35"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260" w:dyaOrig="720" w14:anchorId="375DF48D">
                <v:shape id="_x0000_i1078" type="#_x0000_t75" style="width:12.75pt;height:36pt" o:ole="">
                  <v:imagedata r:id="rId107" o:title=""/>
                </v:shape>
                <o:OLEObject Type="Embed" ProgID="Equation.DSMT4" ShapeID="_x0000_i1078" DrawAspect="Content" ObjectID="_1685542673" r:id="rId111"/>
              </w:object>
            </w:r>
            <w:r w:rsidR="00C90A35"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59B37AF3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t>* Báo cáo, thảo luận 1</w:t>
            </w:r>
          </w:p>
          <w:p w14:paraId="5580A314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ới mỗi câu hỏi, GV yêu cầu HS trả lời (trả lời miệng).</w:t>
            </w:r>
          </w:p>
          <w:p w14:paraId="42FD1832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 cả lớp quan sát, nhận xét.</w:t>
            </w:r>
          </w:p>
          <w:p w14:paraId="02961F84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t>* Kết luận, nhận định 1</w:t>
            </w:r>
          </w:p>
          <w:p w14:paraId="5443CD44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GV giới thiệu khái niệm số đối của một phân số </w:t>
            </w:r>
            <w:r w:rsidRPr="00944EA3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>như SGK trang 36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, yêu cầu vài HS đọc lại.</w:t>
            </w:r>
          </w:p>
          <w:p w14:paraId="48267A07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khẳng định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1700" w:dyaOrig="720" w14:anchorId="56D02141">
                <v:shape id="_x0000_i1079" type="#_x0000_t75" style="width:84pt;height:36pt" o:ole="">
                  <v:imagedata r:id="rId112" o:title=""/>
                </v:shape>
                <o:OLEObject Type="Embed" ProgID="Equation.DSMT4" ShapeID="_x0000_i1079" DrawAspect="Content" ObjectID="_1685542674" r:id="rId113"/>
              </w:objec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và đưa ra nội dung chú ý.</w:t>
            </w:r>
          </w:p>
        </w:tc>
        <w:tc>
          <w:tcPr>
            <w:tcW w:w="4501" w:type="dxa"/>
          </w:tcPr>
          <w:p w14:paraId="07244499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lastRenderedPageBreak/>
              <w:t>II. PHÉP TRỪ PHÂN SỐ</w:t>
            </w:r>
          </w:p>
          <w:p w14:paraId="15686432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. Số đối của một phân số.</w:t>
            </w:r>
          </w:p>
          <w:p w14:paraId="60D897FF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a) Khái niệm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: Hai phân số đối nhau là hai phân số có tổng bằng 0.</w:t>
            </w:r>
          </w:p>
          <w:p w14:paraId="2D3EE5DA" w14:textId="05435159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 xml:space="preserve">  Số đối của phân số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260" w:dyaOrig="720" w14:anchorId="099895CE">
                <v:shape id="_x0000_i1080" type="#_x0000_t75" style="width:12.75pt;height:36pt" o:ole="">
                  <v:imagedata r:id="rId107" o:title=""/>
                </v:shape>
                <o:OLEObject Type="Embed" ProgID="Equation.DSMT4" ShapeID="_x0000_i1080" DrawAspect="Content" ObjectID="_1685542675" r:id="rId114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kí hiệu là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440" w:dyaOrig="720" w14:anchorId="3DB7B57C">
                <v:shape id="_x0000_i1081" type="#_x0000_t75" style="width:21.75pt;height:36pt" o:ole="">
                  <v:imagedata r:id="rId115" o:title=""/>
                </v:shape>
                <o:OLEObject Type="Embed" ProgID="Equation.DSMT4" ShapeID="_x0000_i1081" DrawAspect="Content" ObjectID="_1685542676" r:id="rId116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. </w: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Ta có: </w:t>
            </w:r>
            <w:r w:rsidR="00EB3789"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32"/>
                <w:sz w:val="28"/>
                <w:szCs w:val="28"/>
                <w:lang w:val="vi-VN"/>
              </w:rPr>
              <w:object w:dxaOrig="1640" w:dyaOrig="780" w14:anchorId="3086E71E">
                <v:shape id="_x0000_i1082" type="#_x0000_t75" style="width:80.25pt;height:39pt" o:ole="">
                  <v:imagedata r:id="rId117" o:title=""/>
                </v:shape>
                <o:OLEObject Type="Embed" ProgID="Equation.DSMT4" ShapeID="_x0000_i1082" DrawAspect="Content" ObjectID="_1685542677" r:id="rId118"/>
              </w:object>
            </w:r>
          </w:p>
          <w:p w14:paraId="1234B47A" w14:textId="77777777" w:rsidR="00EB5F5E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  <w:t xml:space="preserve"> </w:t>
            </w:r>
          </w:p>
          <w:p w14:paraId="124F601E" w14:textId="77777777" w:rsidR="00EB5F5E" w:rsidRPr="00944EA3" w:rsidRDefault="00EB5F5E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</w:pPr>
          </w:p>
          <w:p w14:paraId="0A270D5C" w14:textId="77777777" w:rsidR="00EB5F5E" w:rsidRPr="00944EA3" w:rsidRDefault="00EB5F5E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</w:pPr>
          </w:p>
          <w:p w14:paraId="6104B9A1" w14:textId="0AFC7634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  <w:t>b) Chú ý:</w:t>
            </w:r>
          </w:p>
          <w:p w14:paraId="0D5242BD" w14:textId="77777777" w:rsidR="000A3EC8" w:rsidRPr="00944EA3" w:rsidRDefault="000A3EC8" w:rsidP="000D1479">
            <w:pPr>
              <w:pStyle w:val="ListParagraph"/>
              <w:numPr>
                <w:ilvl w:val="0"/>
                <w:numId w:val="2"/>
              </w:numPr>
              <w:spacing w:before="120" w:after="120" w:line="288" w:lineRule="auto"/>
              <w:ind w:left="319" w:hanging="281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00" w:dyaOrig="720" w14:anchorId="796F520A">
                <v:shape id="_x0000_i1083" type="#_x0000_t75" style="width:84pt;height:36pt" o:ole="">
                  <v:imagedata r:id="rId119" o:title=""/>
                </v:shape>
                <o:OLEObject Type="Embed" ProgID="Equation.DSMT4" ShapeID="_x0000_i1083" DrawAspect="Content" ObjectID="_1685542678" r:id="rId120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với </w:t>
            </w:r>
            <w:r w:rsidRPr="00944EA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 w14:anchorId="3EAB48B6">
                <v:shape id="_x0000_i1084" type="#_x0000_t75" style="width:78.75pt;height:17.25pt" o:ole="">
                  <v:imagedata r:id="rId121" o:title=""/>
                </v:shape>
                <o:OLEObject Type="Embed" ProgID="Equation.DSMT4" ShapeID="_x0000_i1084" DrawAspect="Content" ObjectID="_1685542679" r:id="rId122"/>
              </w:object>
            </w:r>
          </w:p>
          <w:p w14:paraId="27D6F9B2" w14:textId="77777777" w:rsidR="000A3EC8" w:rsidRPr="00944EA3" w:rsidRDefault="000A3EC8" w:rsidP="000D1479">
            <w:pPr>
              <w:pStyle w:val="ListParagraph"/>
              <w:numPr>
                <w:ilvl w:val="0"/>
                <w:numId w:val="2"/>
              </w:numPr>
              <w:spacing w:before="120" w:after="120" w:line="288" w:lineRule="auto"/>
              <w:ind w:left="319" w:hanging="281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440" w:dyaOrig="780" w14:anchorId="4C114A5A">
                <v:shape id="_x0000_i1085" type="#_x0000_t75" style="width:69.75pt;height:39pt" o:ole="">
                  <v:imagedata r:id="rId123" o:title=""/>
                </v:shape>
                <o:OLEObject Type="Embed" ProgID="Equation.DSMT4" ShapeID="_x0000_i1085" DrawAspect="Content" ObjectID="_1685542680" r:id="rId124"/>
              </w:object>
            </w:r>
          </w:p>
          <w:p w14:paraId="7D35DB81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632ECC3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A3EC8" w:rsidRPr="00944EA3" w14:paraId="422DAD07" w14:textId="77777777" w:rsidTr="00406E74">
        <w:trPr>
          <w:trHeight w:val="501"/>
        </w:trPr>
        <w:tc>
          <w:tcPr>
            <w:tcW w:w="5637" w:type="dxa"/>
          </w:tcPr>
          <w:p w14:paraId="4BC40669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lastRenderedPageBreak/>
              <w:t>* GV giao nhiệm vụ học tập 2</w:t>
            </w:r>
          </w:p>
          <w:p w14:paraId="3A36B958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Hoạt động cá nhân làm Ví dụ 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SGK trang 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</w:rPr>
              <w:t>36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60713E95" w14:textId="1C1121AC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oạt động theo cặp</w:t>
            </w:r>
            <w:r w:rsidR="00C61263"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đôi trong 2 phút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làm bài tập 3 SGK trang 38.</w:t>
            </w:r>
          </w:p>
          <w:p w14:paraId="737ABD42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t>* HS thực hiện nhiệm vụ 2</w:t>
            </w:r>
          </w:p>
          <w:p w14:paraId="46BB72BB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 lần lượt thực hiện các nhiệm vụ trên.</w:t>
            </w:r>
          </w:p>
          <w:p w14:paraId="202D3D30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t>* Báo cáo, thảo luận 2</w:t>
            </w:r>
          </w:p>
          <w:p w14:paraId="02911855" w14:textId="5A5D1592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yêu cầu 1</w:t>
            </w:r>
            <w:r w:rsidR="00BB4B9C"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DA357D"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HS 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lên bảng làm Ví dụ 3.</w:t>
            </w:r>
          </w:p>
          <w:p w14:paraId="135F29B5" w14:textId="54BF93A8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yêu cầu đại diện 1 cặp đôi nhanh nhất lên bảng</w:t>
            </w:r>
            <w:r w:rsidR="00DA357D"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làm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bài tập 3.</w:t>
            </w:r>
          </w:p>
          <w:p w14:paraId="44CFBA68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lastRenderedPageBreak/>
              <w:t>- HS cả lớp theo dõi, nhận xét lần lượt từng câu.</w:t>
            </w:r>
          </w:p>
          <w:p w14:paraId="702EF45B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t>* Kết luận, nhận định 2</w:t>
            </w:r>
          </w:p>
          <w:p w14:paraId="014EF949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GV chính xác hóa các kết quả và nhận xét mức độ hoàn thành của HS.</w:t>
            </w:r>
          </w:p>
          <w:p w14:paraId="54613953" w14:textId="3251E13D" w:rsidR="00BB4B9C" w:rsidRPr="00944EA3" w:rsidRDefault="00BB4B9C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</w:rPr>
              <w:t>- GV chốt kiến thức.</w:t>
            </w:r>
          </w:p>
        </w:tc>
        <w:tc>
          <w:tcPr>
            <w:tcW w:w="4501" w:type="dxa"/>
          </w:tcPr>
          <w:p w14:paraId="30E0FF24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c)</w: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44EA3">
              <w:rPr>
                <w:rFonts w:ascii="Times New Roman" w:hAnsi="Times New Roman" w:cs="Times New Roman"/>
                <w:b/>
                <w:sz w:val="28"/>
                <w:szCs w:val="28"/>
              </w:rPr>
              <w:t>Áp dụng:</w:t>
            </w:r>
          </w:p>
          <w:p w14:paraId="42A8E7B0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</w:rPr>
              <w:t>* Ví dụ 3 (SGK- T36):</w:t>
            </w:r>
          </w:p>
          <w:p w14:paraId="64CD1C15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Số đối của phân số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260" w:dyaOrig="720" w14:anchorId="4E5E4F89">
                <v:shape id="_x0000_i1086" type="#_x0000_t75" style="width:12.75pt;height:36pt" o:ole="">
                  <v:imagedata r:id="rId125" o:title=""/>
                </v:shape>
                <o:OLEObject Type="Embed" ProgID="Equation.DSMT4" ShapeID="_x0000_i1086" DrawAspect="Content" ObjectID="_1685542681" r:id="rId126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là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440" w:dyaOrig="720" w14:anchorId="131E29BE">
                <v:shape id="_x0000_i1087" type="#_x0000_t75" style="width:21.75pt;height:36pt" o:ole="">
                  <v:imagedata r:id="rId127" o:title=""/>
                </v:shape>
                <o:OLEObject Type="Embed" ProgID="Equation.DSMT4" ShapeID="_x0000_i1087" DrawAspect="Content" ObjectID="_1685542682" r:id="rId128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  <w:t xml:space="preserve"> </w:t>
            </w:r>
          </w:p>
          <w:p w14:paraId="2BBB46F8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Số đối của phân số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400" w:dyaOrig="720" w14:anchorId="073411E1">
                <v:shape id="_x0000_i1088" type="#_x0000_t75" style="width:20.25pt;height:36pt" o:ole="">
                  <v:imagedata r:id="rId129" o:title=""/>
                </v:shape>
                <o:OLEObject Type="Embed" ProgID="Equation.DSMT4" ShapeID="_x0000_i1088" DrawAspect="Content" ObjectID="_1685542683" r:id="rId130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là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32"/>
                <w:sz w:val="28"/>
                <w:szCs w:val="28"/>
                <w:lang w:val="vi-VN"/>
              </w:rPr>
              <w:object w:dxaOrig="1380" w:dyaOrig="780" w14:anchorId="739E8C86">
                <v:shape id="_x0000_i1089" type="#_x0000_t75" style="width:66.75pt;height:39pt" o:ole="">
                  <v:imagedata r:id="rId131" o:title=""/>
                </v:shape>
                <o:OLEObject Type="Embed" ProgID="Equation.DSMT4" ShapeID="_x0000_i1089" DrawAspect="Content" ObjectID="_1685542684" r:id="rId132"/>
              </w:objec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  <w:t xml:space="preserve"> </w:t>
            </w:r>
          </w:p>
          <w:p w14:paraId="4A9E5CCD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  <w:t>* Bài tập 3 (SGK- T38).</w:t>
            </w:r>
          </w:p>
          <w:p w14:paraId="385B13F7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Số đối của phân số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400" w:dyaOrig="720" w14:anchorId="2481DBD4">
                <v:shape id="_x0000_i1090" type="#_x0000_t75" style="width:20.25pt;height:36pt" o:ole="">
                  <v:imagedata r:id="rId133" o:title=""/>
                </v:shape>
                <o:OLEObject Type="Embed" ProgID="Equation.DSMT4" ShapeID="_x0000_i1090" DrawAspect="Content" ObjectID="_1685542685" r:id="rId134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là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580" w:dyaOrig="720" w14:anchorId="24DB2444">
                <v:shape id="_x0000_i1091" type="#_x0000_t75" style="width:29.25pt;height:36pt" o:ole="">
                  <v:imagedata r:id="rId135" o:title=""/>
                </v:shape>
                <o:OLEObject Type="Embed" ProgID="Equation.DSMT4" ShapeID="_x0000_i1091" DrawAspect="Content" ObjectID="_1685542686" r:id="rId136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  <w:t xml:space="preserve"> </w:t>
            </w:r>
          </w:p>
          <w:p w14:paraId="1919CF5D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Số đối của phân số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400" w:dyaOrig="720" w14:anchorId="060B0CCA">
                <v:shape id="_x0000_i1092" type="#_x0000_t75" style="width:20.25pt;height:36pt" o:ole="">
                  <v:imagedata r:id="rId137" o:title=""/>
                </v:shape>
                <o:OLEObject Type="Embed" ProgID="Equation.DSMT4" ShapeID="_x0000_i1092" DrawAspect="Content" ObjectID="_1685542687" r:id="rId138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là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400" w:dyaOrig="720" w14:anchorId="70F64AD1">
                <v:shape id="_x0000_i1093" type="#_x0000_t75" style="width:20.25pt;height:36pt" o:ole="">
                  <v:imagedata r:id="rId139" o:title=""/>
                </v:shape>
                <o:OLEObject Type="Embed" ProgID="Equation.DSMT4" ShapeID="_x0000_i1093" DrawAspect="Content" ObjectID="_1685542688" r:id="rId140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  <w:t xml:space="preserve"> </w:t>
            </w:r>
          </w:p>
          <w:p w14:paraId="0E34D417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Số đối của phân số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560" w:dyaOrig="720" w14:anchorId="33A11EED">
                <v:shape id="_x0000_i1094" type="#_x0000_t75" style="width:27.75pt;height:36pt" o:ole="">
                  <v:imagedata r:id="rId141" o:title=""/>
                </v:shape>
                <o:OLEObject Type="Embed" ProgID="Equation.DSMT4" ShapeID="_x0000_i1094" DrawAspect="Content" ObjectID="_1685542689" r:id="rId142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là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360" w:dyaOrig="720" w14:anchorId="472C2C42">
                <v:shape id="_x0000_i1095" type="#_x0000_t75" style="width:17.25pt;height:36pt" o:ole="">
                  <v:imagedata r:id="rId143" o:title=""/>
                </v:shape>
                <o:OLEObject Type="Embed" ProgID="Equation.DSMT4" ShapeID="_x0000_i1095" DrawAspect="Content" ObjectID="_1685542690" r:id="rId144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  <w:t xml:space="preserve"> </w:t>
            </w:r>
          </w:p>
          <w:p w14:paraId="1BB93DC4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Số đối của phân số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840" w:dyaOrig="720" w14:anchorId="04AAC8BB">
                <v:shape id="_x0000_i1096" type="#_x0000_t75" style="width:41.25pt;height:36pt" o:ole="">
                  <v:imagedata r:id="rId145" o:title=""/>
                </v:shape>
                <o:OLEObject Type="Embed" ProgID="Equation.DSMT4" ShapeID="_x0000_i1096" DrawAspect="Content" ObjectID="_1685542691" r:id="rId146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là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420" w:dyaOrig="720" w14:anchorId="26E35EDD">
                <v:shape id="_x0000_i1097" type="#_x0000_t75" style="width:21pt;height:36pt" o:ole="">
                  <v:imagedata r:id="rId147" o:title=""/>
                </v:shape>
                <o:OLEObject Type="Embed" ProgID="Equation.DSMT4" ShapeID="_x0000_i1097" DrawAspect="Content" ObjectID="_1685542692" r:id="rId148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  <w:t xml:space="preserve"> </w:t>
            </w:r>
          </w:p>
          <w:p w14:paraId="2C833FA7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Số đối của phân số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400" w:dyaOrig="720" w14:anchorId="7BBB0F36">
                <v:shape id="_x0000_i1098" type="#_x0000_t75" style="width:20.25pt;height:36pt" o:ole="">
                  <v:imagedata r:id="rId149" o:title=""/>
                </v:shape>
                <o:OLEObject Type="Embed" ProgID="Equation.DSMT4" ShapeID="_x0000_i1098" DrawAspect="Content" ObjectID="_1685542693" r:id="rId150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là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260" w:dyaOrig="720" w14:anchorId="52437D08">
                <v:shape id="_x0000_i1099" type="#_x0000_t75" style="width:12.75pt;height:36pt" o:ole="">
                  <v:imagedata r:id="rId151" o:title=""/>
                </v:shape>
                <o:OLEObject Type="Embed" ProgID="Equation.DSMT4" ShapeID="_x0000_i1099" DrawAspect="Content" ObjectID="_1685542694" r:id="rId152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  <w:t xml:space="preserve"> </w:t>
            </w:r>
          </w:p>
        </w:tc>
      </w:tr>
    </w:tbl>
    <w:p w14:paraId="6D53CAB2" w14:textId="77777777" w:rsidR="000A3EC8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 xml:space="preserve">Hoạt động 2.4: Quy tắc trừ hai phân số </w:t>
      </w:r>
      <w:r w:rsidRPr="00944EA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23 phút)</w:t>
      </w:r>
    </w:p>
    <w:p w14:paraId="4293F0BF" w14:textId="77777777" w:rsidR="000A3EC8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a) Mục tiêu:</w:t>
      </w:r>
    </w:p>
    <w:p w14:paraId="4087A062" w14:textId="77777777" w:rsidR="000A3EC8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44EA3">
        <w:rPr>
          <w:rFonts w:ascii="Times New Roman" w:hAnsi="Times New Roman" w:cs="Times New Roman"/>
          <w:sz w:val="28"/>
          <w:szCs w:val="28"/>
        </w:rPr>
        <w:t xml:space="preserve">- </w:t>
      </w:r>
      <w:r w:rsidRPr="00944EA3">
        <w:rPr>
          <w:rFonts w:ascii="Times New Roman" w:hAnsi="Times New Roman" w:cs="Times New Roman"/>
          <w:sz w:val="28"/>
          <w:szCs w:val="28"/>
          <w:lang w:val="nl-NL"/>
        </w:rPr>
        <w:t>HS phát biểu được quy tắc trừ hai phân số.</w:t>
      </w:r>
    </w:p>
    <w:p w14:paraId="2E20B701" w14:textId="77777777" w:rsidR="000A3EC8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44EA3">
        <w:rPr>
          <w:rFonts w:ascii="Times New Roman" w:hAnsi="Times New Roman" w:cs="Times New Roman"/>
          <w:sz w:val="28"/>
          <w:szCs w:val="28"/>
          <w:lang w:val="nl-NL"/>
        </w:rPr>
        <w:t>- HS vận dụng được quy tắc trừ hai phân số để tính toán.</w:t>
      </w:r>
    </w:p>
    <w:p w14:paraId="38196E51" w14:textId="77777777" w:rsidR="000A3EC8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) Nội dung:</w:t>
      </w:r>
    </w:p>
    <w:p w14:paraId="42A9E1CF" w14:textId="77777777" w:rsidR="000A3EC8" w:rsidRPr="00944EA3" w:rsidRDefault="000A3EC8" w:rsidP="000D1479">
      <w:pPr>
        <w:spacing w:before="120" w:after="120" w:line="288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944EA3"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Pr="00944EA3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Thực hiện HĐ3, HĐ4 SGK trang 36, 37 từ đó dự đoán và </w:t>
      </w:r>
      <w:r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phát biểu các quy tắc trừ hai phân số.</w:t>
      </w:r>
    </w:p>
    <w:p w14:paraId="0A488783" w14:textId="77777777" w:rsidR="000A3EC8" w:rsidRPr="00944EA3" w:rsidRDefault="000A3EC8" w:rsidP="000D1479">
      <w:pPr>
        <w:spacing w:before="120" w:after="120" w:line="288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- Vận dụng làm bài tập: Ví dụ 4, ví dụ 5, luyện tập 3, luyện tập 4 SGK trang 36, 37.</w:t>
      </w:r>
    </w:p>
    <w:p w14:paraId="1B8360BE" w14:textId="77777777" w:rsidR="000A3EC8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) Sản phẩm:</w:t>
      </w:r>
    </w:p>
    <w:p w14:paraId="1A231CB0" w14:textId="77777777" w:rsidR="000A3EC8" w:rsidRPr="00944EA3" w:rsidRDefault="000A3EC8" w:rsidP="000D1479">
      <w:pPr>
        <w:spacing w:before="120" w:after="120" w:line="288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944EA3">
        <w:rPr>
          <w:rFonts w:ascii="Times New Roman" w:hAnsi="Times New Roman" w:cs="Times New Roman"/>
          <w:sz w:val="28"/>
          <w:szCs w:val="28"/>
          <w:lang w:val="nl-NL"/>
        </w:rPr>
        <w:t>-</w:t>
      </w:r>
      <w:r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 xml:space="preserve"> Quy tắc trừ hai phân số.</w:t>
      </w:r>
    </w:p>
    <w:p w14:paraId="5010403D" w14:textId="77777777" w:rsidR="000A3EC8" w:rsidRPr="00944EA3" w:rsidRDefault="000A3EC8" w:rsidP="000D1479">
      <w:pPr>
        <w:spacing w:before="120" w:after="120" w:line="288" w:lineRule="auto"/>
        <w:rPr>
          <w:rFonts w:ascii="Times New Roman" w:eastAsia="Times New Roman" w:hAnsi="Times New Roman" w:cs="Times New Roman"/>
          <w:color w:val="FF0000"/>
          <w:sz w:val="28"/>
          <w:szCs w:val="28"/>
          <w:lang w:val="nl-NL"/>
        </w:rPr>
      </w:pPr>
      <w:r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- Lời giải Ví dụ 4, ví dụ 5, luyện tập 3, luyện tập 4 SGK trang 36, 37.</w:t>
      </w:r>
    </w:p>
    <w:p w14:paraId="1A7D35C2" w14:textId="77777777" w:rsidR="000A3EC8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) 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31"/>
        <w:gridCol w:w="5507"/>
      </w:tblGrid>
      <w:tr w:rsidR="000A3EC8" w:rsidRPr="00944EA3" w14:paraId="6244FB4B" w14:textId="77777777" w:rsidTr="00406E74">
        <w:tc>
          <w:tcPr>
            <w:tcW w:w="5100" w:type="dxa"/>
          </w:tcPr>
          <w:p w14:paraId="508425E6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nl-NL"/>
              </w:rPr>
              <w:t>Hoạt động của GV và HS</w:t>
            </w:r>
          </w:p>
        </w:tc>
        <w:tc>
          <w:tcPr>
            <w:tcW w:w="5038" w:type="dxa"/>
          </w:tcPr>
          <w:p w14:paraId="78AEBAE6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Nội dung</w:t>
            </w:r>
          </w:p>
        </w:tc>
      </w:tr>
      <w:tr w:rsidR="000A3EC8" w:rsidRPr="00944EA3" w14:paraId="43100104" w14:textId="77777777" w:rsidTr="00C61263">
        <w:trPr>
          <w:trHeight w:val="20"/>
        </w:trPr>
        <w:tc>
          <w:tcPr>
            <w:tcW w:w="5100" w:type="dxa"/>
          </w:tcPr>
          <w:p w14:paraId="0B696243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GV giao nhiệm vụ học tập 1</w:t>
            </w:r>
          </w:p>
          <w:p w14:paraId="64EB5B09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GV yêu cầu HS nhắc lại quy tắc trừ hai phân số cùng mẫu đã học ở tiểu học?</w:t>
            </w:r>
          </w:p>
          <w:p w14:paraId="3410590A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Yêu cầu thực hiện phép trừ: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680" w:dyaOrig="720" w14:anchorId="022083D6">
                <v:shape id="_x0000_i1100" type="#_x0000_t75" style="width:33pt;height:36pt" o:ole="">
                  <v:imagedata r:id="rId153" o:title=""/>
                </v:shape>
                <o:OLEObject Type="Embed" ProgID="Equation.DSMT4" ShapeID="_x0000_i1100" DrawAspect="Content" ObjectID="_1685542695" r:id="rId154"/>
              </w:object>
            </w:r>
          </w:p>
          <w:p w14:paraId="72349644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Yêu cầu thực hiện phép trừ: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820" w:dyaOrig="720" w14:anchorId="346E59BF">
                <v:shape id="_x0000_i1101" type="#_x0000_t75" style="width:39.75pt;height:36pt" o:ole="">
                  <v:imagedata r:id="rId155" o:title=""/>
                </v:shape>
                <o:OLEObject Type="Embed" ProgID="Equation.DSMT4" ShapeID="_x0000_i1101" DrawAspect="Content" ObjectID="_1685542696" r:id="rId156"/>
              </w:object>
            </w:r>
          </w:p>
          <w:p w14:paraId="6675B366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Yêu cầu học sinh đọc quy tắc trong SGK.</w:t>
            </w:r>
          </w:p>
          <w:p w14:paraId="4C704445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lastRenderedPageBreak/>
              <w:t>* HS thực hiện nhiệm vụ 1</w:t>
            </w:r>
          </w:p>
          <w:p w14:paraId="09F7DA58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HS nêu lại quy tắc trừ hai phân số ở tiểu học.</w:t>
            </w:r>
          </w:p>
          <w:p w14:paraId="04801C31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HS </w: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thực hiện phép tính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41C63C72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 1</w:t>
            </w:r>
          </w:p>
          <w:p w14:paraId="6D09C78A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GV yêu cầu 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</w:rPr>
              <w:t>1 HS trả lời câu hỏi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2B38E914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yêu cầu 1 HS đứng tại chỗ làm ví dụ a.</w:t>
            </w:r>
          </w:p>
          <w:p w14:paraId="41526621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yêu cầu 1 HS lên bảng trình bày ví dụ b.</w:t>
            </w:r>
          </w:p>
          <w:p w14:paraId="1124CCDE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 cả lớp theo dõi, nhận xét lần lượt từng câu.</w:t>
            </w:r>
          </w:p>
          <w:p w14:paraId="4BD4220F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t>* Kết luận, nhận định 1</w:t>
            </w:r>
          </w:p>
          <w:p w14:paraId="242B893F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GV giới thiệu quy tắc trừ hai phân số với tử và mẫu là các số tự nhiên (đã học ở tiểu học) vẫn đúng khi trừ hai phân số có tử và mẫu là các số nguyên.</w:t>
            </w:r>
          </w:p>
        </w:tc>
        <w:tc>
          <w:tcPr>
            <w:tcW w:w="5038" w:type="dxa"/>
          </w:tcPr>
          <w:p w14:paraId="353CE9AA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lastRenderedPageBreak/>
              <w:t>2. Quy tắc trừ hai phân số.</w:t>
            </w:r>
          </w:p>
          <w:p w14:paraId="7CDCE5F0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a. Trừ hai phân số cùng mẫu:</w:t>
            </w:r>
          </w:p>
          <w:p w14:paraId="416E1775" w14:textId="506B27DB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color w:val="00B0F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</w:rPr>
              <w:t>* Ví dụ</w:t>
            </w:r>
            <w:r w:rsidR="00C90A35" w:rsidRPr="00944EA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: </w:t>
            </w:r>
            <w:r w:rsidR="00BB4B9C" w:rsidRPr="00944EA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Làm tính trừ</w:t>
            </w:r>
          </w:p>
          <w:p w14:paraId="3786B34E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2299" w:dyaOrig="720" w14:anchorId="0875C64A">
                <v:shape id="_x0000_i1102" type="#_x0000_t75" style="width:113.25pt;height:36pt" o:ole="">
                  <v:imagedata r:id="rId157" o:title=""/>
                </v:shape>
                <o:OLEObject Type="Embed" ProgID="Equation.DSMT4" ShapeID="_x0000_i1102" DrawAspect="Content" ObjectID="_1685542697" r:id="rId158"/>
              </w:object>
            </w:r>
          </w:p>
          <w:p w14:paraId="45997BF8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2940" w:dyaOrig="760" w14:anchorId="2944BD75">
                <v:shape id="_x0000_i1103" type="#_x0000_t75" style="width:144.75pt;height:38.25pt" o:ole="">
                  <v:imagedata r:id="rId159" o:title=""/>
                </v:shape>
                <o:OLEObject Type="Embed" ProgID="Equation.DSMT4" ShapeID="_x0000_i1103" DrawAspect="Content" ObjectID="_1685542698" r:id="rId160"/>
              </w:object>
            </w:r>
          </w:p>
          <w:p w14:paraId="2C35C19F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2551B326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4A529019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* Quy tắc: </w: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Muốn trừ hai phân số cùng mẫu, ta trừ tử của số bị trừ cho tử của số trừ và giữ nguyên mẫu:</w:t>
            </w:r>
          </w:p>
          <w:p w14:paraId="5C6EDA02" w14:textId="77777777" w:rsidR="000A3EC8" w:rsidRPr="00944EA3" w:rsidRDefault="000A3EC8" w:rsidP="000D1479">
            <w:pPr>
              <w:spacing w:before="120" w:after="120" w:line="288" w:lineRule="auto"/>
              <w:ind w:left="884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1760" w:dyaOrig="720" w14:anchorId="4D24EA4D">
                <v:shape id="_x0000_i1104" type="#_x0000_t75" style="width:86.25pt;height:36pt" o:ole="">
                  <v:imagedata r:id="rId161" o:title=""/>
                </v:shape>
                <o:OLEObject Type="Embed" ProgID="Equation.DSMT4" ShapeID="_x0000_i1104" DrawAspect="Content" ObjectID="_1685542699" r:id="rId162"/>
              </w:object>
            </w:r>
          </w:p>
          <w:p w14:paraId="23AE7125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63759ED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481CFDC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A3EC8" w:rsidRPr="00944EA3" w14:paraId="604D326C" w14:textId="77777777" w:rsidTr="00406E74">
        <w:trPr>
          <w:trHeight w:val="20"/>
        </w:trPr>
        <w:tc>
          <w:tcPr>
            <w:tcW w:w="5100" w:type="dxa"/>
          </w:tcPr>
          <w:p w14:paraId="5803C4FA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lastRenderedPageBreak/>
              <w:t>* GV giao nhiệm vụ học tập 2</w:t>
            </w:r>
          </w:p>
          <w:p w14:paraId="23A89273" w14:textId="7335B116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B0F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GV yêu cầu hoạt động thành 4 nhóm theo kĩ thuật khăn trải bàn</w:t>
            </w:r>
            <w:r w:rsidR="00C90A35"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trong 5 phút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để thực hiện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Đ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3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rong SGK trang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36.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15070146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êu cách trừ hai phân số khác mẫu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48C89672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Làm bài: Ví dụ 4 và luyện tập 3 SGK trang 36.</w:t>
            </w:r>
          </w:p>
          <w:p w14:paraId="52408036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t>* HS thực hiện nhiệm vụ 2</w:t>
            </w:r>
          </w:p>
          <w:p w14:paraId="0F836792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HS thực hiện theo nhóm HĐ3.</w:t>
            </w:r>
          </w:p>
          <w:p w14:paraId="3F28F83F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ướng dẫn, hỗ trợ: Các em có nhận xét gì về mẫu của hai phân số trên? Làm thế nào để đưa về cùng mẫu?</w:t>
            </w:r>
          </w:p>
          <w:p w14:paraId="21C8692C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Nêu cách trừ hai phân số khác mẫu.</w:t>
            </w:r>
          </w:p>
          <w:p w14:paraId="2077801F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Làm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í dụ 4 và l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uyện tập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SGK trang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6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237AF583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lastRenderedPageBreak/>
              <w:t>* Báo cáo, thảo luận 2</w:t>
            </w:r>
          </w:p>
          <w:p w14:paraId="3F296AAC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Các nhóm treo bảng phụ sản phẩm của nhóm mình, các nhóm khác quan sát và đánh giá.</w:t>
            </w:r>
          </w:p>
          <w:p w14:paraId="32EE1849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gọi đại diện 2,3 nhóm nêu cách trừ hai phân số khác mẫu.</w:t>
            </w:r>
          </w:p>
          <w:p w14:paraId="73266D27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hướng dẫn HS cách trình bày vừa quy đồng vừa thực hiện phép trừ ví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dụ 4a và 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yêu cầu 2 HS lên bảng làm ví dụ 4b và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uyện tập 3 SGK trang 36.</w:t>
            </w:r>
          </w:p>
          <w:p w14:paraId="243659B2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HS cả lớp theo dõi, nhận xét lần lượt từng câu.</w:t>
            </w:r>
          </w:p>
          <w:p w14:paraId="541BC420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t>* Kết luận, nhận định 2</w:t>
            </w:r>
          </w:p>
          <w:p w14:paraId="483FDDE2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chính xác hóa kết quả của HĐ3, chuẩn hóa nhận xét cách trừ hai phân số khác mẫu, chính xác hóa kết quả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í dụ 4 và luyện tập 3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.</w:t>
            </w:r>
          </w:p>
          <w:p w14:paraId="005BF61D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đánh giá, nhận xét thái độ hoạt động nhóm, mức độ đạt được của sản phẩm nhóm, kĩ năng diễn đạt trình bày của HS.</w:t>
            </w:r>
          </w:p>
          <w:p w14:paraId="55301445" w14:textId="5ADC8546" w:rsidR="00D3329A" w:rsidRPr="00944EA3" w:rsidRDefault="00D3329A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>- GV chốt  kiến thức.</w:t>
            </w:r>
          </w:p>
        </w:tc>
        <w:tc>
          <w:tcPr>
            <w:tcW w:w="5038" w:type="dxa"/>
          </w:tcPr>
          <w:p w14:paraId="30868DDC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b. Trừ hai phân số khác mẫu.</w:t>
            </w:r>
          </w:p>
          <w:p w14:paraId="34FCEEE3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 xml:space="preserve">* HĐ3: Tính: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1080" w:dyaOrig="720" w14:anchorId="1C3D59AD">
                <v:shape id="_x0000_i1105" type="#_x0000_t75" style="width:53.25pt;height:36pt" o:ole="">
                  <v:imagedata r:id="rId163" o:title=""/>
                </v:shape>
                <o:OLEObject Type="Embed" ProgID="Equation.DSMT4" ShapeID="_x0000_i1105" DrawAspect="Content" ObjectID="_1685542700" r:id="rId164"/>
              </w:object>
            </w:r>
          </w:p>
          <w:p w14:paraId="66655C9E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Giải: </w:t>
            </w:r>
          </w:p>
          <w:p w14:paraId="599F17A7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a có: </w:t>
            </w:r>
          </w:p>
          <w:p w14:paraId="475B3DFB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3080" w:dyaOrig="760" w14:anchorId="78A6032F">
                <v:shape id="_x0000_i1106" type="#_x0000_t75" style="width:152.25pt;height:38.25pt" o:ole="">
                  <v:imagedata r:id="rId165" o:title=""/>
                </v:shape>
                <o:OLEObject Type="Embed" ProgID="Equation.DSMT4" ShapeID="_x0000_i1106" DrawAspect="Content" ObjectID="_1685542701" r:id="rId166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126597A2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2780" w:dyaOrig="760" w14:anchorId="13D50AE7">
                <v:shape id="_x0000_i1107" type="#_x0000_t75" style="width:135.75pt;height:38.25pt" o:ole="">
                  <v:imagedata r:id="rId167" o:title=""/>
                </v:shape>
                <o:OLEObject Type="Embed" ProgID="Equation.DSMT4" ShapeID="_x0000_i1107" DrawAspect="Content" ObjectID="_1685542702" r:id="rId168"/>
              </w:object>
            </w:r>
          </w:p>
          <w:p w14:paraId="5E76E656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ậy:</w:t>
            </w:r>
          </w:p>
          <w:p w14:paraId="126F4BD5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/>
                <w:position w:val="-28"/>
                <w:sz w:val="28"/>
                <w:szCs w:val="28"/>
              </w:rPr>
              <w:object w:dxaOrig="2460" w:dyaOrig="720" w14:anchorId="6F0FF7E3">
                <v:shape id="_x0000_i1108" type="#_x0000_t75" style="width:120.75pt;height:36pt" o:ole="">
                  <v:imagedata r:id="rId169" o:title=""/>
                </v:shape>
                <o:OLEObject Type="Embed" ProgID="Equation.DSMT4" ShapeID="_x0000_i1108" DrawAspect="Content" ObjectID="_1685542703" r:id="rId170"/>
              </w:objec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fr-FR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2540" w:dyaOrig="760" w14:anchorId="52A5B39A">
                <v:shape id="_x0000_i1109" type="#_x0000_t75" style="width:125.25pt;height:38.25pt" o:ole="">
                  <v:imagedata r:id="rId171" o:title=""/>
                </v:shape>
                <o:OLEObject Type="Embed" ProgID="Equation.DSMT4" ShapeID="_x0000_i1109" DrawAspect="Content" ObjectID="_1685542704" r:id="rId172"/>
              </w:object>
            </w:r>
          </w:p>
          <w:p w14:paraId="52BCF502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* </w:t>
            </w:r>
            <w:r w:rsidRPr="00944EA3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Nhận xét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: (SGK - T37)</w:t>
            </w:r>
          </w:p>
          <w:p w14:paraId="62869159" w14:textId="77777777" w:rsidR="00EB5F5E" w:rsidRPr="00944EA3" w:rsidRDefault="00EB5F5E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36102445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* </w:t>
            </w:r>
            <w:r w:rsidRPr="00944EA3">
              <w:rPr>
                <w:rFonts w:ascii="Times New Roman" w:hAnsi="Times New Roman" w:cs="Times New Roman"/>
                <w:b/>
                <w:sz w:val="28"/>
                <w:szCs w:val="28"/>
              </w:rPr>
              <w:t>Ví dụ 4</w: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: Tính</w:t>
            </w:r>
          </w:p>
          <w:p w14:paraId="244C3D0A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4180" w:dyaOrig="760" w14:anchorId="39E809C4">
                <v:shape id="_x0000_i1110" type="#_x0000_t75" style="width:204.75pt;height:38.25pt" o:ole="">
                  <v:imagedata r:id="rId173" o:title=""/>
                </v:shape>
                <o:OLEObject Type="Embed" ProgID="Equation.DSMT4" ShapeID="_x0000_i1110" DrawAspect="Content" ObjectID="_1685542705" r:id="rId174"/>
              </w:object>
            </w:r>
          </w:p>
          <w:p w14:paraId="1BCE7789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4780" w:dyaOrig="760" w14:anchorId="15CB707C">
                <v:shape id="_x0000_i1111" type="#_x0000_t75" style="width:234.75pt;height:38.25pt" o:ole="">
                  <v:imagedata r:id="rId175" o:title=""/>
                </v:shape>
                <o:OLEObject Type="Embed" ProgID="Equation.DSMT4" ShapeID="_x0000_i1111" DrawAspect="Content" ObjectID="_1685542706" r:id="rId176"/>
              </w:object>
            </w:r>
          </w:p>
          <w:p w14:paraId="5ACC8082" w14:textId="77777777" w:rsidR="000A3EC8" w:rsidRPr="00944EA3" w:rsidRDefault="000A3EC8" w:rsidP="000D1479">
            <w:pPr>
              <w:spacing w:before="120" w:after="120" w:line="288" w:lineRule="auto"/>
              <w:ind w:firstLine="1846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6"/>
                <w:sz w:val="28"/>
                <w:szCs w:val="28"/>
                <w:lang w:val="vi-VN"/>
              </w:rPr>
              <w:object w:dxaOrig="2520" w:dyaOrig="740" w14:anchorId="38A6F514">
                <v:shape id="_x0000_i1112" type="#_x0000_t75" style="width:123.75pt;height:36.75pt" o:ole="">
                  <v:imagedata r:id="rId177" o:title=""/>
                </v:shape>
                <o:OLEObject Type="Embed" ProgID="Equation.DSMT4" ShapeID="_x0000_i1112" DrawAspect="Content" ObjectID="_1685542707" r:id="rId178"/>
              </w:object>
            </w:r>
          </w:p>
          <w:p w14:paraId="726AEED7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  <w:r w:rsidRPr="00944EA3">
              <w:rPr>
                <w:rFonts w:ascii="Times New Roman" w:hAnsi="Times New Roman" w:cs="Times New Roman"/>
                <w:b/>
                <w:sz w:val="28"/>
                <w:szCs w:val="28"/>
              </w:rPr>
              <w:t>Luyện tập 3</w: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: Tính</w:t>
            </w:r>
          </w:p>
          <w:p w14:paraId="0B59925D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4900" w:dyaOrig="760" w14:anchorId="7814C44C">
                <v:shape id="_x0000_i1113" type="#_x0000_t75" style="width:240.75pt;height:38.25pt" o:ole="">
                  <v:imagedata r:id="rId179" o:title=""/>
                </v:shape>
                <o:OLEObject Type="Embed" ProgID="Equation.DSMT4" ShapeID="_x0000_i1113" DrawAspect="Content" ObjectID="_1685542708" r:id="rId180"/>
              </w:object>
            </w:r>
          </w:p>
          <w:p w14:paraId="0650AEC3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A3EC8" w:rsidRPr="00944EA3" w14:paraId="42A7996E" w14:textId="77777777" w:rsidTr="00406E74">
        <w:trPr>
          <w:trHeight w:val="20"/>
        </w:trPr>
        <w:tc>
          <w:tcPr>
            <w:tcW w:w="5100" w:type="dxa"/>
          </w:tcPr>
          <w:p w14:paraId="0C94534C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lastRenderedPageBreak/>
              <w:t>* GV giao nhiệm vụ học tập 3</w:t>
            </w:r>
          </w:p>
          <w:p w14:paraId="314C39F7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GV yêu cầu hoạt động cặp đôi để thực hiện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Đ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4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rong SGK trang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37.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54588AC7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Dự đoán và nêu quy tắc trừ hai phân số.</w:t>
            </w:r>
          </w:p>
          <w:p w14:paraId="6EB3D5AD" w14:textId="70D982DA" w:rsidR="00C90A35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Làm bài: Ví dụ 5 và luyện tập 4 SGK trang 36.</w:t>
            </w:r>
          </w:p>
          <w:p w14:paraId="5BE866E0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t>* HS thực hiện nhiệm vụ 3</w:t>
            </w:r>
          </w:p>
          <w:p w14:paraId="7DBF935C" w14:textId="655855E2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thảo luận cặp đôi</w:t>
            </w:r>
            <w:r w:rsidR="00C61263"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trong 2 phút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để làm HĐ4.</w:t>
            </w:r>
          </w:p>
          <w:p w14:paraId="39853785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Nêu quy tắc trừ hai phân số.</w:t>
            </w:r>
          </w:p>
          <w:p w14:paraId="46AFAFF9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 xml:space="preserve">- Làm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í dụ 5 và luyện tập 4 SGK trang 37.</w:t>
            </w:r>
          </w:p>
          <w:p w14:paraId="5CFEC84F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ướng dẫn, hỗ trợ: 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Đối với học sinh yếu có thể hỗ trợ bằng cách đặt câu hỏi để học sinh trả lời:</w:t>
            </w:r>
          </w:p>
          <w:p w14:paraId="35576B45" w14:textId="5EA0FC8E" w:rsidR="000A3EC8" w:rsidRPr="00944EA3" w:rsidRDefault="00C90A35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?</w:t>
            </w:r>
            <w:r w:rsidR="000A3EC8"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Số đối của </w:t>
            </w:r>
            <w:r w:rsidR="007234DD" w:rsidRPr="00944EA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600" w:dyaOrig="700" w14:anchorId="4FBB951D">
                <v:shape id="_x0000_i1114" type="#_x0000_t75" style="width:30pt;height:35.25pt" o:ole="">
                  <v:imagedata r:id="rId181" o:title=""/>
                </v:shape>
                <o:OLEObject Type="Embed" ProgID="Equation.DSMT4" ShapeID="_x0000_i1114" DrawAspect="Content" ObjectID="_1685542709" r:id="rId182"/>
              </w:object>
            </w:r>
            <w:r w:rsidR="000A3EC8" w:rsidRPr="00944EA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, </w:t>
            </w:r>
            <w:r w:rsidR="007234DD" w:rsidRPr="00944EA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520" w:dyaOrig="720" w14:anchorId="6A545CF6">
                <v:shape id="_x0000_i1115" type="#_x0000_t75" style="width:26.25pt;height:36pt" o:ole="">
                  <v:imagedata r:id="rId183" o:title=""/>
                </v:shape>
                <o:OLEObject Type="Embed" ProgID="Equation.DSMT4" ShapeID="_x0000_i1115" DrawAspect="Content" ObjectID="_1685542710" r:id="rId184"/>
              </w:object>
            </w:r>
          </w:p>
          <w:p w14:paraId="75BB1778" w14:textId="328D3841" w:rsidR="000A3EC8" w:rsidRPr="00944EA3" w:rsidRDefault="00C90A35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?</w:t>
            </w:r>
            <w:r w:rsidR="000A3EC8" w:rsidRPr="00944EA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Tìm MSC rồi quy đồng phân số của </w:t>
            </w:r>
            <w:r w:rsidR="007234DD" w:rsidRPr="00944EA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460" w:dyaOrig="720" w14:anchorId="417F4AFE">
                <v:shape id="_x0000_i1116" type="#_x0000_t75" style="width:21.75pt;height:36pt" o:ole="">
                  <v:imagedata r:id="rId185" o:title=""/>
                </v:shape>
                <o:OLEObject Type="Embed" ProgID="Equation.DSMT4" ShapeID="_x0000_i1116" DrawAspect="Content" ObjectID="_1685542711" r:id="rId186"/>
              </w:object>
            </w:r>
            <w:r w:rsidR="000A3EC8" w:rsidRPr="00944EA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à </w:t>
            </w:r>
            <w:r w:rsidR="007234DD" w:rsidRPr="00944EA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360" w:dyaOrig="700" w14:anchorId="4B6CD541">
                <v:shape id="_x0000_i1117" type="#_x0000_t75" style="width:18pt;height:35.25pt" o:ole="">
                  <v:imagedata r:id="rId187" o:title=""/>
                </v:shape>
                <o:OLEObject Type="Embed" ProgID="Equation.DSMT4" ShapeID="_x0000_i1117" DrawAspect="Content" ObjectID="_1685542712" r:id="rId188"/>
              </w:object>
            </w:r>
            <w:r w:rsidR="000A3EC8"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; </w:t>
            </w:r>
            <w:r w:rsidR="007234DD" w:rsidRPr="00944EA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360" w:dyaOrig="700" w14:anchorId="293DF66E">
                <v:shape id="_x0000_i1118" type="#_x0000_t75" style="width:18pt;height:35.25pt" o:ole="">
                  <v:imagedata r:id="rId189" o:title=""/>
                </v:shape>
                <o:OLEObject Type="Embed" ProgID="Equation.DSMT4" ShapeID="_x0000_i1118" DrawAspect="Content" ObjectID="_1685542713" r:id="rId190"/>
              </w:object>
            </w:r>
            <w:r w:rsidR="000A3EC8"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à </w:t>
            </w:r>
            <w:r w:rsidR="007234DD" w:rsidRPr="00944EA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460" w:dyaOrig="720" w14:anchorId="4923AF4E">
                <v:shape id="_x0000_i1119" type="#_x0000_t75" style="width:21.75pt;height:36pt" o:ole="">
                  <v:imagedata r:id="rId191" o:title=""/>
                </v:shape>
                <o:OLEObject Type="Embed" ProgID="Equation.DSMT4" ShapeID="_x0000_i1119" DrawAspect="Content" ObjectID="_1685542714" r:id="rId192"/>
              </w:object>
            </w:r>
          </w:p>
          <w:p w14:paraId="25805BE5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nl-NL"/>
              </w:rPr>
              <w:t>* Báo cáo, thảo luận 3</w:t>
            </w:r>
          </w:p>
          <w:p w14:paraId="48521910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Đại diện 1 HS lên bảng trình bày HĐ4.</w:t>
            </w:r>
          </w:p>
          <w:p w14:paraId="10984F7C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GV gọi 2,3 HS nêu dự đoán về quy tắc trừ hai phân số.</w:t>
            </w:r>
          </w:p>
          <w:p w14:paraId="3E2E0544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Gọi 2 HS lên bảng làm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ví dụ 5 và l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uyện tập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4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SGK trang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37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068CC48B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-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HS cả lớp theo dõi, nhận xét lần lượt từng câu.</w:t>
            </w:r>
          </w:p>
          <w:p w14:paraId="615CBCDF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nl-NL"/>
              </w:rPr>
              <w:t>* Kết luận, nhận định 3</w:t>
            </w:r>
          </w:p>
          <w:p w14:paraId="24BD994E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GV chính xác hóa kết quả của HĐ4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, chuẩn hóa quy tắc 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trừ hai phân số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, chính xác hóa kết quả bài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ví dụ 5 và l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uyện tập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4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3DC68F94" w14:textId="09FB760E" w:rsidR="00D3329A" w:rsidRPr="00944EA3" w:rsidRDefault="00D3329A" w:rsidP="00C90A35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GV chốt  kiến thứ</w:t>
            </w:r>
            <w:r w:rsidR="00201681" w:rsidRPr="00944EA3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c và yêu cầu HS trả lời bằng kết quả cụ thể cho bài toán mở đầu</w:t>
            </w:r>
            <w:r w:rsidR="00C90A35" w:rsidRPr="00944EA3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 : </w:t>
            </w:r>
            <w:r w:rsidR="00C90A35"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hái Bình Dương bao phủ trái đất nhiều hơn Đạ</w:t>
            </w:r>
            <w:r w:rsidR="004E37D2"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i Tây Dương là</w:t>
            </w:r>
            <w:r w:rsidR="00C90A35" w:rsidRPr="00944EA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3700" w:dyaOrig="780" w14:anchorId="75BC11CD">
                <v:shape id="_x0000_i1120" type="#_x0000_t75" style="width:185.25pt;height:39pt" o:ole="">
                  <v:imagedata r:id="rId193" o:title=""/>
                </v:shape>
                <o:OLEObject Type="Embed" ProgID="Equation.DSMT4" ShapeID="_x0000_i1120" DrawAspect="Content" ObjectID="_1685542715" r:id="rId194"/>
              </w:object>
            </w:r>
            <w:r w:rsidR="00DF72D9"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C90A35"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ề mặt trái đất.</w:t>
            </w:r>
          </w:p>
        </w:tc>
        <w:tc>
          <w:tcPr>
            <w:tcW w:w="5038" w:type="dxa"/>
          </w:tcPr>
          <w:p w14:paraId="057EEF12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lastRenderedPageBreak/>
              <w:t>* HĐ4: (SGK- T37)</w:t>
            </w:r>
          </w:p>
          <w:p w14:paraId="71A631E5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a) Phân số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260" w:dyaOrig="720" w14:anchorId="790918E7">
                <v:shape id="_x0000_i1121" type="#_x0000_t75" style="width:12.75pt;height:36pt" o:ole="">
                  <v:imagedata r:id="rId195" o:title=""/>
                </v:shape>
                <o:OLEObject Type="Embed" ProgID="Equation.DSMT4" ShapeID="_x0000_i1121" DrawAspect="Content" ObjectID="_1685542716" r:id="rId196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là số đối của phân số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400" w:dyaOrig="720" w14:anchorId="6D0D4063">
                <v:shape id="_x0000_i1122" type="#_x0000_t75" style="width:20.25pt;height:36pt" o:ole="">
                  <v:imagedata r:id="rId197" o:title=""/>
                </v:shape>
                <o:OLEObject Type="Embed" ProgID="Equation.DSMT4" ShapeID="_x0000_i1122" DrawAspect="Content" ObjectID="_1685542717" r:id="rId198"/>
              </w:objec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  <w:lang w:val="fr-FR"/>
              </w:rPr>
              <w:t xml:space="preserve"> </w:t>
            </w:r>
          </w:p>
          <w:p w14:paraId="4E351E2C" w14:textId="037BC092" w:rsidR="00D3329A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Cs/>
                <w:iCs/>
                <w:color w:val="00B0F0"/>
                <w:position w:val="-6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</w:rPr>
              <w:t xml:space="preserve">b) </w:t>
            </w:r>
            <w:r w:rsidR="00D3329A" w:rsidRPr="00944EA3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</w:rPr>
              <w:t>Tính và so sánh kết quả</w:t>
            </w:r>
          </w:p>
          <w:p w14:paraId="0FD50C6A" w14:textId="58F1C591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</w:rPr>
              <w:t>Ta có: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4920" w:dyaOrig="760" w14:anchorId="306C1A84">
                <v:shape id="_x0000_i1123" type="#_x0000_t75" style="width:239.25pt;height:38.25pt" o:ole="">
                  <v:imagedata r:id="rId199" o:title=""/>
                </v:shape>
                <o:OLEObject Type="Embed" ProgID="Equation.DSMT4" ShapeID="_x0000_i1123" DrawAspect="Content" ObjectID="_1685542718" r:id="rId200"/>
              </w:object>
            </w:r>
          </w:p>
          <w:p w14:paraId="7B49F979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4220" w:dyaOrig="760" w14:anchorId="3E41F9DE">
                <v:shape id="_x0000_i1124" type="#_x0000_t75" style="width:204.75pt;height:38.25pt" o:ole="">
                  <v:imagedata r:id="rId201" o:title=""/>
                </v:shape>
                <o:OLEObject Type="Embed" ProgID="Equation.DSMT4" ShapeID="_x0000_i1124" DrawAspect="Content" ObjectID="_1685542719" r:id="rId202"/>
              </w:object>
            </w:r>
          </w:p>
          <w:p w14:paraId="5FF49549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Nên: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2100" w:dyaOrig="720" w14:anchorId="041B912B">
                <v:shape id="_x0000_i1125" type="#_x0000_t75" style="width:102pt;height:36pt" o:ole="">
                  <v:imagedata r:id="rId203" o:title=""/>
                </v:shape>
                <o:OLEObject Type="Embed" ProgID="Equation.DSMT4" ShapeID="_x0000_i1125" DrawAspect="Content" ObjectID="_1685542720" r:id="rId204"/>
              </w:object>
            </w:r>
          </w:p>
          <w:p w14:paraId="450FF4F3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fr-FR"/>
              </w:rPr>
            </w:pPr>
          </w:p>
          <w:p w14:paraId="1034E98B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* </w:t>
            </w:r>
            <w:r w:rsidRPr="00944EA3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Quy tắc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: (SGK- T37)</w:t>
            </w:r>
          </w:p>
          <w:p w14:paraId="58F0361D" w14:textId="768E7FC0" w:rsidR="000A3EC8" w:rsidRPr="00944EA3" w:rsidRDefault="007234DD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32"/>
                <w:sz w:val="28"/>
                <w:szCs w:val="28"/>
                <w:lang w:val="vi-VN"/>
              </w:rPr>
              <w:object w:dxaOrig="2200" w:dyaOrig="780" w14:anchorId="4A8BF6F9">
                <v:shape id="_x0000_i1126" type="#_x0000_t75" style="width:105.75pt;height:39pt" o:ole="">
                  <v:imagedata r:id="rId205" o:title=""/>
                </v:shape>
                <o:OLEObject Type="Embed" ProgID="Equation.DSMT4" ShapeID="_x0000_i1126" DrawAspect="Content" ObjectID="_1685542721" r:id="rId206"/>
              </w:object>
            </w:r>
          </w:p>
          <w:p w14:paraId="73F12809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0599DD34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 Ví dụ 5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: Tính: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1219" w:dyaOrig="720" w14:anchorId="0C1AD069">
                <v:shape id="_x0000_i1127" type="#_x0000_t75" style="width:59.25pt;height:36pt" o:ole="">
                  <v:imagedata r:id="rId207" o:title=""/>
                </v:shape>
                <o:OLEObject Type="Embed" ProgID="Equation.DSMT4" ShapeID="_x0000_i1127" DrawAspect="Content" ObjectID="_1685542722" r:id="rId208"/>
              </w:object>
            </w:r>
          </w:p>
          <w:p w14:paraId="7AC7D826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Giải:</w:t>
            </w:r>
          </w:p>
          <w:p w14:paraId="4D9F2356" w14:textId="7D86281A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5460" w:dyaOrig="760" w14:anchorId="7BBA0EC1">
                <v:shape id="_x0000_i1128" type="#_x0000_t75" style="width:264.75pt;height:38.25pt" o:ole="">
                  <v:imagedata r:id="rId209" o:title=""/>
                </v:shape>
                <o:OLEObject Type="Embed" ProgID="Equation.DSMT4" ShapeID="_x0000_i1128" DrawAspect="Content" ObjectID="_1685542723" r:id="rId210"/>
              </w:object>
            </w:r>
          </w:p>
          <w:p w14:paraId="3E038946" w14:textId="77777777" w:rsidR="00EB5F5E" w:rsidRPr="00944EA3" w:rsidRDefault="00EB5F5E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14:paraId="6D1B7D98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 Luyện tập 4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: Tính: </w:t>
            </w: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1020" w:dyaOrig="720" w14:anchorId="2BD4EE50">
                <v:shape id="_x0000_i1129" type="#_x0000_t75" style="width:50.25pt;height:36pt" o:ole="">
                  <v:imagedata r:id="rId211" o:title=""/>
                </v:shape>
                <o:OLEObject Type="Embed" ProgID="Equation.DSMT4" ShapeID="_x0000_i1129" DrawAspect="Content" ObjectID="_1685542724" r:id="rId212"/>
              </w:object>
            </w:r>
          </w:p>
          <w:p w14:paraId="7EAFBA8C" w14:textId="5F82F526" w:rsidR="000A3EC8" w:rsidRPr="00944EA3" w:rsidRDefault="00EB5F5E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bCs/>
                <w:iCs/>
                <w:position w:val="-28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Cs/>
                <w:iCs/>
                <w:position w:val="-28"/>
                <w:sz w:val="28"/>
                <w:szCs w:val="28"/>
              </w:rPr>
              <w:t xml:space="preserve">Giải: </w:t>
            </w:r>
          </w:p>
          <w:p w14:paraId="369491A2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3300" w:dyaOrig="720" w14:anchorId="22C731A1">
                <v:shape id="_x0000_i1130" type="#_x0000_t75" style="width:159.75pt;height:36pt" o:ole="">
                  <v:imagedata r:id="rId213" o:title=""/>
                </v:shape>
                <o:OLEObject Type="Embed" ProgID="Equation.DSMT4" ShapeID="_x0000_i1130" DrawAspect="Content" ObjectID="_1685542725" r:id="rId214"/>
              </w:object>
            </w:r>
          </w:p>
          <w:p w14:paraId="7CA3C898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25359C5" w14:textId="77777777" w:rsidR="000A3EC8" w:rsidRPr="00944EA3" w:rsidRDefault="000A3EC8" w:rsidP="000D1479">
            <w:pPr>
              <w:spacing w:before="120" w:after="120" w:line="288" w:lineRule="auto"/>
              <w:ind w:firstLine="2038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28"/>
                <w:sz w:val="28"/>
                <w:szCs w:val="28"/>
                <w:lang w:val="vi-VN"/>
              </w:rPr>
              <w:object w:dxaOrig="2400" w:dyaOrig="720" w14:anchorId="4EC7BAAA">
                <v:shape id="_x0000_i1131" type="#_x0000_t75" style="width:116.25pt;height:36pt" o:ole="">
                  <v:imagedata r:id="rId215" o:title=""/>
                </v:shape>
                <o:OLEObject Type="Embed" ProgID="Equation.DSMT4" ShapeID="_x0000_i1131" DrawAspect="Content" ObjectID="_1685542726" r:id="rId216"/>
              </w:object>
            </w:r>
          </w:p>
        </w:tc>
      </w:tr>
    </w:tbl>
    <w:p w14:paraId="32B5FA03" w14:textId="66D3574C" w:rsidR="000A3EC8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 xml:space="preserve">Hoạt động 2.5: Quy tắc dấu ngoặc </w:t>
      </w:r>
      <w:r w:rsidRPr="00944EA3">
        <w:rPr>
          <w:rFonts w:ascii="Times New Roman" w:hAnsi="Times New Roman" w:cs="Times New Roman"/>
          <w:sz w:val="28"/>
          <w:szCs w:val="28"/>
        </w:rPr>
        <w:t>(8 phút)</w:t>
      </w:r>
    </w:p>
    <w:p w14:paraId="0A4511E5" w14:textId="77777777" w:rsidR="000A3EC8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a) Mục tiêu:</w:t>
      </w:r>
    </w:p>
    <w:p w14:paraId="16CC38A3" w14:textId="77777777" w:rsidR="000A3EC8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 xml:space="preserve">- </w:t>
      </w:r>
      <w:r w:rsidRPr="00944EA3">
        <w:rPr>
          <w:rFonts w:ascii="Times New Roman" w:hAnsi="Times New Roman" w:cs="Times New Roman"/>
          <w:sz w:val="28"/>
          <w:szCs w:val="28"/>
          <w:lang w:val="nl-NL"/>
        </w:rPr>
        <w:t>HS hiểu và vận dụng được quy tắc dấu ngoặc để tính toán.</w:t>
      </w:r>
    </w:p>
    <w:p w14:paraId="33A592C4" w14:textId="77777777" w:rsidR="000A3EC8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) Nội dung:</w:t>
      </w:r>
    </w:p>
    <w:p w14:paraId="71FC42F7" w14:textId="77777777" w:rsidR="000A3EC8" w:rsidRPr="00944EA3" w:rsidRDefault="000A3EC8" w:rsidP="000D1479">
      <w:pPr>
        <w:spacing w:before="120" w:after="120" w:line="288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 xml:space="preserve">- </w:t>
      </w:r>
      <w:r w:rsidRPr="00944EA3">
        <w:rPr>
          <w:rFonts w:ascii="Times New Roman" w:eastAsia="Times New Roman" w:hAnsi="Times New Roman" w:cs="Times New Roman"/>
          <w:sz w:val="28"/>
          <w:szCs w:val="28"/>
        </w:rPr>
        <w:t>Học sinh phát biểu quy tắc dấu ngoặc.</w:t>
      </w:r>
    </w:p>
    <w:p w14:paraId="75A1EECB" w14:textId="77777777" w:rsidR="000A3EC8" w:rsidRPr="00944EA3" w:rsidRDefault="000A3EC8" w:rsidP="000D1479">
      <w:pPr>
        <w:spacing w:before="120" w:after="120" w:line="288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4EA3">
        <w:rPr>
          <w:rFonts w:ascii="Times New Roman" w:eastAsia="Times New Roman" w:hAnsi="Times New Roman" w:cs="Times New Roman"/>
          <w:sz w:val="28"/>
          <w:szCs w:val="28"/>
        </w:rPr>
        <w:t>- Làm các bài tập: Ví dụ 6 và luyện tập 5 (SGK trang 37).</w:t>
      </w:r>
    </w:p>
    <w:p w14:paraId="6052E5B1" w14:textId="77777777" w:rsidR="000A3EC8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c) Sản phẩm:</w:t>
      </w:r>
    </w:p>
    <w:p w14:paraId="6742B28E" w14:textId="77777777" w:rsidR="000A3EC8" w:rsidRPr="00944EA3" w:rsidRDefault="000A3EC8" w:rsidP="000D1479">
      <w:pPr>
        <w:spacing w:before="120" w:after="120" w:line="288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 xml:space="preserve">- </w:t>
      </w:r>
      <w:r w:rsidRPr="00944EA3">
        <w:rPr>
          <w:rFonts w:ascii="Times New Roman" w:eastAsia="Times New Roman" w:hAnsi="Times New Roman" w:cs="Times New Roman"/>
          <w:sz w:val="28"/>
          <w:szCs w:val="28"/>
        </w:rPr>
        <w:t xml:space="preserve">Quy tắc dấu ngoặc. </w:t>
      </w:r>
    </w:p>
    <w:p w14:paraId="04C8EA13" w14:textId="77777777" w:rsidR="000A3EC8" w:rsidRPr="00944EA3" w:rsidRDefault="000A3EC8" w:rsidP="000D1479">
      <w:pPr>
        <w:spacing w:before="120" w:after="120" w:line="288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4EA3">
        <w:rPr>
          <w:rFonts w:ascii="Times New Roman" w:eastAsia="Times New Roman" w:hAnsi="Times New Roman" w:cs="Times New Roman"/>
          <w:sz w:val="28"/>
          <w:szCs w:val="28"/>
        </w:rPr>
        <w:t>- Lời giải các bài tập: Ví dụ 6 và luyện tập 5 (SGK trang 37).</w:t>
      </w:r>
    </w:p>
    <w:p w14:paraId="2AC89160" w14:textId="77777777" w:rsidR="000A3EC8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>d) 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41"/>
        <w:gridCol w:w="5097"/>
      </w:tblGrid>
      <w:tr w:rsidR="000A3EC8" w:rsidRPr="00944EA3" w14:paraId="453353AE" w14:textId="77777777" w:rsidTr="00406E74">
        <w:tc>
          <w:tcPr>
            <w:tcW w:w="5122" w:type="dxa"/>
          </w:tcPr>
          <w:p w14:paraId="6B7DEBBC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5123" w:type="dxa"/>
          </w:tcPr>
          <w:p w14:paraId="58C97FA9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Nội dung</w:t>
            </w:r>
          </w:p>
        </w:tc>
      </w:tr>
      <w:tr w:rsidR="000A3EC8" w:rsidRPr="00944EA3" w14:paraId="1265C378" w14:textId="77777777" w:rsidTr="00406E74">
        <w:tc>
          <w:tcPr>
            <w:tcW w:w="5122" w:type="dxa"/>
          </w:tcPr>
          <w:p w14:paraId="5D1E1985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GV giao nhiệm vụ học tập</w:t>
            </w:r>
          </w:p>
          <w:p w14:paraId="66C5DEF4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GV yêu cầu HS nhắc lại quy tắc dấu ngoặc đối với số nguyên?</w:t>
            </w:r>
          </w:p>
          <w:p w14:paraId="50071619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Làm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í dụ 6 và l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uyện tập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(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SGK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37)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3AE7A6A8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HS thực hiện nhiệm vụ</w:t>
            </w:r>
          </w:p>
          <w:p w14:paraId="63F1523F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Phát biểu lại quy tắc dấu ngoặc đối với số nguyên.</w:t>
            </w:r>
          </w:p>
          <w:p w14:paraId="3BED2536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Làm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í dụ 6 và l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uyện tập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(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SGK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37)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13B958CB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</w:t>
            </w:r>
          </w:p>
          <w:p w14:paraId="489024DC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1 HS phát biểu lại quy tắc dấu ngoặc đối với số nguyên.</w:t>
            </w:r>
          </w:p>
          <w:p w14:paraId="5CE2DFD7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GV gọi 1,2 HS nhận xét.</w:t>
            </w:r>
          </w:p>
          <w:p w14:paraId="06B225BB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GV yêu cầu HS đọc hiểu Ví dụ 6 trong 2 phút và gọi 1 HS lên bảng làm luyện tập 5.</w:t>
            </w:r>
          </w:p>
          <w:p w14:paraId="7B5E3C9D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Kết luận, nhận định</w:t>
            </w:r>
          </w:p>
          <w:p w14:paraId="69485063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GV khẳng định quy tắc dấu ngoặc đối với phân số giống như quy tắc dấu ngoặc đối với số nguyên.</w:t>
            </w:r>
          </w:p>
          <w:p w14:paraId="1640E1D3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</w:rPr>
              <w:t>- GV chính xác hóa kết quả bài Luyện tập 5.</w:t>
            </w:r>
          </w:p>
        </w:tc>
        <w:tc>
          <w:tcPr>
            <w:tcW w:w="5123" w:type="dxa"/>
          </w:tcPr>
          <w:p w14:paraId="522418CB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</w:rPr>
              <w:t>III. QUY TẮC DẤU NGOẶC</w:t>
            </w:r>
          </w:p>
          <w:p w14:paraId="4DD805FA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sz w:val="28"/>
                <w:szCs w:val="28"/>
              </w:rPr>
              <w:t>* Quy tắc</w: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</w:p>
          <w:p w14:paraId="736A26AD" w14:textId="77777777" w:rsidR="000A3EC8" w:rsidRPr="00944EA3" w:rsidRDefault="000A3EC8" w:rsidP="000D1479">
            <w:pPr>
              <w:pStyle w:val="ListParagraph"/>
              <w:numPr>
                <w:ilvl w:val="0"/>
                <w:numId w:val="3"/>
              </w:num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Khi bỏ dấu ngoặc có dấu “+” đằng trước thì giữ nguyên dấu của các số hạng trong ngoặc.</w:t>
            </w:r>
          </w:p>
          <w:p w14:paraId="4A5AB967" w14:textId="77777777" w:rsidR="000A3EC8" w:rsidRPr="00944EA3" w:rsidRDefault="000A3EC8" w:rsidP="000D1479">
            <w:pPr>
              <w:pStyle w:val="ListParagraph"/>
              <w:numPr>
                <w:ilvl w:val="0"/>
                <w:numId w:val="3"/>
              </w:num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Khi bỏ dấu ngoặc có dấu “−” đằng trước, ta phải đổi dấu của các số hạng trong ngoặc: dấu “+” thành dấu “−” và dấu “−” thành dấu “+” .</w:t>
            </w:r>
          </w:p>
          <w:p w14:paraId="15877651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* </w:t>
            </w:r>
            <w:r w:rsidRPr="00944EA3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Ví dụ 6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 SGK - T 37).</w:t>
            </w:r>
          </w:p>
          <w:p w14:paraId="08D2C95C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* </w:t>
            </w:r>
            <w:r w:rsidRPr="00944EA3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Luyện tập 5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. </w: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Tính nhanh:</w:t>
            </w:r>
          </w:p>
          <w:p w14:paraId="19839049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32"/>
                <w:sz w:val="28"/>
                <w:szCs w:val="28"/>
                <w:lang w:val="vi-VN"/>
              </w:rPr>
              <w:object w:dxaOrig="3640" w:dyaOrig="780" w14:anchorId="5F50E90B">
                <v:shape id="_x0000_i1132" type="#_x0000_t75" style="width:176.25pt;height:39pt" o:ole="">
                  <v:imagedata r:id="rId217" o:title=""/>
                </v:shape>
                <o:OLEObject Type="Embed" ProgID="Equation.DSMT4" ShapeID="_x0000_i1132" DrawAspect="Content" ObjectID="_1685542727" r:id="rId218"/>
              </w:object>
            </w:r>
          </w:p>
          <w:p w14:paraId="67430D65" w14:textId="77777777" w:rsidR="000A3EC8" w:rsidRPr="00944EA3" w:rsidRDefault="000A3EC8" w:rsidP="000D147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bCs/>
                <w:iCs/>
                <w:position w:val="-32"/>
                <w:sz w:val="28"/>
                <w:szCs w:val="28"/>
                <w:lang w:val="vi-VN"/>
              </w:rPr>
              <w:object w:dxaOrig="3780" w:dyaOrig="780" w14:anchorId="3E092A4E">
                <v:shape id="_x0000_i1133" type="#_x0000_t75" style="width:183pt;height:39pt" o:ole="">
                  <v:imagedata r:id="rId219" o:title=""/>
                </v:shape>
                <o:OLEObject Type="Embed" ProgID="Equation.DSMT4" ShapeID="_x0000_i1133" DrawAspect="Content" ObjectID="_1685542728" r:id="rId220"/>
              </w:object>
            </w:r>
          </w:p>
        </w:tc>
      </w:tr>
    </w:tbl>
    <w:p w14:paraId="65089C06" w14:textId="77777777" w:rsidR="000A3EC8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Hướng dẫn tự học ở nhà </w:t>
      </w:r>
      <w:r w:rsidRPr="00944EA3">
        <w:rPr>
          <w:rFonts w:ascii="Times New Roman" w:hAnsi="Times New Roman" w:cs="Times New Roman"/>
          <w:b/>
          <w:sz w:val="28"/>
          <w:szCs w:val="28"/>
        </w:rPr>
        <w:t>(</w:t>
      </w:r>
      <w:r w:rsidRPr="00944EA3">
        <w:rPr>
          <w:rFonts w:ascii="Times New Roman" w:hAnsi="Times New Roman" w:cs="Times New Roman"/>
          <w:sz w:val="28"/>
          <w:szCs w:val="28"/>
        </w:rPr>
        <w:t>2 phút</w:t>
      </w:r>
      <w:r w:rsidRPr="00944EA3">
        <w:rPr>
          <w:rFonts w:ascii="Times New Roman" w:hAnsi="Times New Roman" w:cs="Times New Roman"/>
          <w:b/>
          <w:sz w:val="28"/>
          <w:szCs w:val="28"/>
        </w:rPr>
        <w:t>)</w:t>
      </w:r>
    </w:p>
    <w:p w14:paraId="16566C52" w14:textId="77777777" w:rsidR="000A3EC8" w:rsidRPr="00944EA3" w:rsidRDefault="000A3EC8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</w:rPr>
      </w:pPr>
      <w:r w:rsidRPr="00944EA3">
        <w:rPr>
          <w:rFonts w:ascii="Times New Roman" w:hAnsi="Times New Roman" w:cs="Times New Roman"/>
          <w:sz w:val="28"/>
          <w:szCs w:val="28"/>
        </w:rPr>
        <w:t>- Nắm chắc quy tắc trừ hai phân số, quy tắc dấu ngoặc.</w:t>
      </w:r>
    </w:p>
    <w:p w14:paraId="1CE05380" w14:textId="611CE007" w:rsidR="00DA357D" w:rsidRPr="00944EA3" w:rsidRDefault="00DA357D" w:rsidP="000D1479">
      <w:pPr>
        <w:spacing w:before="120" w:after="120" w:line="288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sz w:val="28"/>
          <w:szCs w:val="28"/>
          <w:lang w:val="fr-FR"/>
        </w:rPr>
        <w:t xml:space="preserve">- Làm bài tập 4 </w:t>
      </w:r>
      <w:r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SGK trang 38.</w:t>
      </w:r>
    </w:p>
    <w:p w14:paraId="0C864CF9" w14:textId="77777777" w:rsidR="000A3EC8" w:rsidRPr="00944EA3" w:rsidRDefault="000A3EC8" w:rsidP="000D1479">
      <w:pPr>
        <w:spacing w:before="120" w:after="120" w:line="288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- </w:t>
      </w:r>
      <w:r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Tìm hiểu trước nội dung các bài tập 1, 2, 5,6,7,8 SGK trang 38.</w:t>
      </w:r>
    </w:p>
    <w:p w14:paraId="0C81E26B" w14:textId="77777777" w:rsidR="00C4731D" w:rsidRPr="00944EA3" w:rsidRDefault="00C4731D" w:rsidP="00C4731D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b/>
          <w:color w:val="0000FF"/>
          <w:sz w:val="28"/>
          <w:szCs w:val="28"/>
          <w:u w:val="single"/>
          <w:lang w:val="fr-FR"/>
        </w:rPr>
        <w:t>Tiết 3</w:t>
      </w:r>
      <w:r w:rsidRPr="00944EA3">
        <w:rPr>
          <w:rFonts w:ascii="Times New Roman" w:hAnsi="Times New Roman" w:cs="Times New Roman"/>
          <w:sz w:val="28"/>
          <w:szCs w:val="28"/>
          <w:lang w:val="fr-FR"/>
        </w:rPr>
        <w:t xml:space="preserve">: </w:t>
      </w:r>
    </w:p>
    <w:p w14:paraId="16AF907D" w14:textId="7CF44500" w:rsidR="002C3A44" w:rsidRPr="00944EA3" w:rsidRDefault="00C4731D" w:rsidP="002C3A44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3. Hoạt động 3: Luyện tập</w:t>
      </w:r>
      <w:r w:rsidR="002C3A44" w:rsidRPr="00944EA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 </w:t>
      </w:r>
      <w:r w:rsidR="002C3A44"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(35 phút)</w:t>
      </w:r>
    </w:p>
    <w:p w14:paraId="0E15B130" w14:textId="77777777" w:rsidR="00C4731D" w:rsidRPr="00944EA3" w:rsidRDefault="00C4731D" w:rsidP="00C4731D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a) Mục tiêu:</w:t>
      </w:r>
    </w:p>
    <w:p w14:paraId="713B2639" w14:textId="77777777" w:rsidR="00C4731D" w:rsidRPr="00944EA3" w:rsidRDefault="00C4731D" w:rsidP="00C4731D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sz w:val="28"/>
          <w:szCs w:val="28"/>
          <w:lang w:val="fr-FR"/>
        </w:rPr>
        <w:t xml:space="preserve">- Biết vận dụng các quy tắc cộng hai phân số; </w:t>
      </w:r>
      <w:r w:rsidRPr="00944EA3">
        <w:rPr>
          <w:rFonts w:ascii="Times New Roman" w:hAnsi="Times New Roman" w:cs="Times New Roman"/>
          <w:sz w:val="28"/>
          <w:szCs w:val="28"/>
          <w:lang w:val="vi-VN"/>
        </w:rPr>
        <w:t>quy tắc trừ</w:t>
      </w:r>
      <w:r w:rsidRPr="00944EA3">
        <w:rPr>
          <w:rFonts w:ascii="Times New Roman" w:hAnsi="Times New Roman" w:cs="Times New Roman"/>
          <w:sz w:val="28"/>
          <w:szCs w:val="28"/>
          <w:lang w:val="fr-FR"/>
        </w:rPr>
        <w:t xml:space="preserve"> hai</w:t>
      </w:r>
      <w:r w:rsidRPr="00944EA3">
        <w:rPr>
          <w:rFonts w:ascii="Times New Roman" w:hAnsi="Times New Roman" w:cs="Times New Roman"/>
          <w:sz w:val="28"/>
          <w:szCs w:val="28"/>
          <w:lang w:val="vi-VN"/>
        </w:rPr>
        <w:t xml:space="preserve"> phân số</w:t>
      </w:r>
      <w:r w:rsidRPr="00944EA3">
        <w:rPr>
          <w:rFonts w:ascii="Times New Roman" w:hAnsi="Times New Roman" w:cs="Times New Roman"/>
          <w:sz w:val="28"/>
          <w:szCs w:val="28"/>
          <w:lang w:val="fr-FR"/>
        </w:rPr>
        <w:t>; các tính chất cơ bản của phép cộng phân số.</w:t>
      </w:r>
    </w:p>
    <w:p w14:paraId="053643DC" w14:textId="00778965" w:rsidR="00C4731D" w:rsidRPr="00944EA3" w:rsidRDefault="00C4731D" w:rsidP="00C4731D">
      <w:pPr>
        <w:spacing w:before="120" w:after="120" w:line="288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sz w:val="28"/>
          <w:szCs w:val="28"/>
          <w:lang w:val="fr-FR"/>
        </w:rPr>
        <w:t xml:space="preserve">- Có kĩ năng vận dụng các tính chất cơ bản của phép cộng phân số </w:t>
      </w:r>
      <w:r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để tính được hợp lí,</w:t>
      </w:r>
      <w:r w:rsidR="00EF5C92"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nhất là khi cộng nhiều phân số.</w:t>
      </w:r>
      <w:r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</w:t>
      </w:r>
    </w:p>
    <w:p w14:paraId="0DD5F8CF" w14:textId="77777777" w:rsidR="00C4731D" w:rsidRPr="00944EA3" w:rsidRDefault="00C4731D" w:rsidP="00C4731D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) Nội dung:</w:t>
      </w:r>
    </w:p>
    <w:p w14:paraId="5786CAF4" w14:textId="0FC396CA" w:rsidR="00C4731D" w:rsidRPr="00944EA3" w:rsidRDefault="00C4731D" w:rsidP="00EF5C92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sz w:val="28"/>
          <w:szCs w:val="28"/>
          <w:lang w:val="fr-FR"/>
        </w:rPr>
        <w:t xml:space="preserve">- </w:t>
      </w:r>
      <w:r w:rsidRPr="00944EA3">
        <w:rPr>
          <w:rFonts w:ascii="Times New Roman" w:eastAsia="Times New Roman" w:hAnsi="Times New Roman" w:cs="Times New Roman"/>
          <w:sz w:val="28"/>
          <w:szCs w:val="28"/>
          <w:lang w:val="fr-FR"/>
        </w:rPr>
        <w:t>Làm b</w:t>
      </w:r>
      <w:r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ài tập 1</w:t>
      </w:r>
      <w:r w:rsidR="00C6116A"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; 2; 5</w:t>
      </w:r>
      <w:r w:rsidR="00EF5C92"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; 6</w:t>
      </w:r>
      <w:r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.</w:t>
      </w:r>
    </w:p>
    <w:p w14:paraId="6924DDA3" w14:textId="77777777" w:rsidR="00C4731D" w:rsidRPr="00944EA3" w:rsidRDefault="00C4731D" w:rsidP="00C4731D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) Sản phẩm:</w:t>
      </w:r>
    </w:p>
    <w:p w14:paraId="0865639F" w14:textId="72171C49" w:rsidR="00C4731D" w:rsidRPr="00944EA3" w:rsidRDefault="00C4731D" w:rsidP="007234D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- Lời giải </w:t>
      </w:r>
      <w:r w:rsidR="00EF5C92" w:rsidRPr="00944EA3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các bài tập </w:t>
      </w:r>
      <w:r w:rsidR="00EF5C92"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1</w:t>
      </w:r>
      <w:r w:rsidR="00C6116A"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; 2; 5</w:t>
      </w:r>
      <w:r w:rsidR="00EF5C92"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; 6.</w:t>
      </w:r>
    </w:p>
    <w:p w14:paraId="34AB7074" w14:textId="77777777" w:rsidR="00C4731D" w:rsidRPr="00944EA3" w:rsidRDefault="00C4731D" w:rsidP="00C4731D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44EA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) 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3"/>
        <w:gridCol w:w="5105"/>
      </w:tblGrid>
      <w:tr w:rsidR="00887FB5" w:rsidRPr="00944EA3" w14:paraId="6193B57B" w14:textId="77777777" w:rsidTr="0045799F">
        <w:tc>
          <w:tcPr>
            <w:tcW w:w="5033" w:type="dxa"/>
          </w:tcPr>
          <w:p w14:paraId="3005D3A1" w14:textId="77777777" w:rsidR="00C4731D" w:rsidRPr="00944EA3" w:rsidRDefault="00C4731D" w:rsidP="00EB3789">
            <w:pPr>
              <w:spacing w:before="120" w:after="12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fr-FR"/>
              </w:rPr>
              <w:t>Hoạt động của GV và HS</w:t>
            </w:r>
          </w:p>
        </w:tc>
        <w:tc>
          <w:tcPr>
            <w:tcW w:w="5105" w:type="dxa"/>
          </w:tcPr>
          <w:p w14:paraId="6A9497E2" w14:textId="77777777" w:rsidR="00C4731D" w:rsidRPr="00944EA3" w:rsidRDefault="00C4731D" w:rsidP="00EB3789">
            <w:pPr>
              <w:spacing w:before="120" w:after="12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Nội dung</w:t>
            </w:r>
          </w:p>
        </w:tc>
      </w:tr>
      <w:tr w:rsidR="00887FB5" w:rsidRPr="00944EA3" w14:paraId="42F74B7B" w14:textId="77777777" w:rsidTr="0045799F">
        <w:tc>
          <w:tcPr>
            <w:tcW w:w="5033" w:type="dxa"/>
          </w:tcPr>
          <w:p w14:paraId="3D4E088B" w14:textId="5D8C63FA" w:rsidR="00C4731D" w:rsidRPr="00944EA3" w:rsidRDefault="00C4731D" w:rsidP="00C4731D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GV giao nhiệm vụ học tập</w:t>
            </w:r>
            <w:r w:rsidR="002E056A"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1</w:t>
            </w:r>
          </w:p>
          <w:p w14:paraId="75AA7EA8" w14:textId="3E140342" w:rsidR="00C4731D" w:rsidRPr="00944EA3" w:rsidRDefault="00C4731D" w:rsidP="00C4731D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GV yêu cầu hoạt động</w:t>
            </w:r>
            <w:r w:rsidR="007234DD"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2E056A"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cá nhân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để thực hiện</w:t>
            </w:r>
            <w:r w:rsidR="002E056A"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2E056A"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Bài 1 SGK trang 38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46AA1AF2" w14:textId="370F08BC" w:rsidR="00C4731D" w:rsidRPr="00944EA3" w:rsidRDefault="00C4731D" w:rsidP="00C4731D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t>* HS thực hiện nhiệm vụ</w:t>
            </w:r>
            <w:r w:rsidR="002E056A"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t xml:space="preserve"> 1</w:t>
            </w:r>
          </w:p>
          <w:p w14:paraId="06D8A017" w14:textId="53A499C7" w:rsidR="00C4731D" w:rsidRPr="00944EA3" w:rsidRDefault="00C4731D" w:rsidP="00C4731D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thực hiện</w:t>
            </w:r>
            <w:r w:rsidR="00887FB5"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887FB5"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cá nhân để thực hiện </w:t>
            </w:r>
            <w:r w:rsidR="00887FB5"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  <w:t>Bài 1 SGK trang 38</w:t>
            </w:r>
            <w:r w:rsidR="00887FB5"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.</w:t>
            </w:r>
            <w:r w:rsidR="00887FB5"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887FB5"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</w:t>
            </w:r>
          </w:p>
          <w:p w14:paraId="3F825498" w14:textId="7803DE8F" w:rsidR="00C4731D" w:rsidRPr="00944EA3" w:rsidRDefault="00C4731D" w:rsidP="00C4731D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Hướng dẫn, hỗ trợ: Các em có nhận xét gì về mẫu của</w:t>
            </w:r>
            <w:r w:rsidR="00887FB5"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các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phân số trên? </w:t>
            </w:r>
            <w:r w:rsidR="00887FB5"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Trường hợp các phân số không cùng mẫu ta phải làm như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thế nào</w:t>
            </w:r>
            <w:r w:rsidR="00887FB5"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?</w:t>
            </w:r>
          </w:p>
          <w:p w14:paraId="6E8FB8B4" w14:textId="2121416C" w:rsidR="00C4731D" w:rsidRPr="00944EA3" w:rsidRDefault="00C4731D" w:rsidP="00C4731D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t>* Báo cáo, thảo luận</w:t>
            </w:r>
            <w:r w:rsidR="002E056A"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t xml:space="preserve"> 1</w:t>
            </w:r>
          </w:p>
          <w:p w14:paraId="7B48EF23" w14:textId="1E1DBFBB" w:rsidR="00887FB5" w:rsidRPr="00944EA3" w:rsidRDefault="00887FB5" w:rsidP="00887FB5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1: Lên bảng trình bày phần a.</w:t>
            </w:r>
          </w:p>
          <w:p w14:paraId="380B1657" w14:textId="3227A4DE" w:rsidR="00887FB5" w:rsidRPr="00944EA3" w:rsidRDefault="00887FB5" w:rsidP="00887FB5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2: Lên bảng trình bày phần b.</w:t>
            </w:r>
          </w:p>
          <w:p w14:paraId="03F1AFB7" w14:textId="1C20C090" w:rsidR="00887FB5" w:rsidRPr="00944EA3" w:rsidRDefault="00887FB5" w:rsidP="00887FB5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3: Lên bảng trình bày phần c.</w:t>
            </w:r>
          </w:p>
          <w:p w14:paraId="6916C623" w14:textId="4FB5FC0C" w:rsidR="00385ECA" w:rsidRPr="00944EA3" w:rsidRDefault="00C4731D" w:rsidP="00385ECA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HS cả lớp theo </w:t>
            </w:r>
            <w:r w:rsidR="00944EA3"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dõi, nhận xét lần lượt từng câu</w:t>
            </w:r>
            <w:r w:rsidR="00385ECA" w:rsidRPr="00944EA3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bài làm của bạn trên bảng, kiểm tra chéo bài làm trong vở của nhau.</w:t>
            </w:r>
          </w:p>
          <w:p w14:paraId="255B6521" w14:textId="1EFB880B" w:rsidR="00C4731D" w:rsidRPr="00944EA3" w:rsidRDefault="00C4731D" w:rsidP="00C4731D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lastRenderedPageBreak/>
              <w:t>* Kết luận, nhận định</w:t>
            </w:r>
            <w:r w:rsidR="002E056A"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t xml:space="preserve"> 1</w:t>
            </w:r>
          </w:p>
          <w:p w14:paraId="2E6E7FB3" w14:textId="3F0E2580" w:rsidR="00C4731D" w:rsidRPr="00944EA3" w:rsidRDefault="00947A7B" w:rsidP="00947A7B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GV đánh giá, nhận xét và chốt lại kiến thức.</w:t>
            </w:r>
          </w:p>
        </w:tc>
        <w:tc>
          <w:tcPr>
            <w:tcW w:w="5105" w:type="dxa"/>
          </w:tcPr>
          <w:p w14:paraId="6025B664" w14:textId="22EC949D" w:rsidR="00C4731D" w:rsidRPr="00944EA3" w:rsidRDefault="00944EA3" w:rsidP="00EB3789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I</w:t>
            </w:r>
            <w:r w:rsidR="007234DD"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V</w:t>
            </w:r>
            <w:r w:rsidR="00C4731D" w:rsidRPr="00944EA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. Luyện tập</w:t>
            </w:r>
          </w:p>
          <w:p w14:paraId="763B15F3" w14:textId="55001A29" w:rsidR="00944EA3" w:rsidRPr="00944EA3" w:rsidRDefault="00944EA3" w:rsidP="00EB3789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Dạng 1: Thực hiện phép tính.</w:t>
            </w:r>
          </w:p>
          <w:p w14:paraId="21D2F54B" w14:textId="40B0E41B" w:rsidR="00C4731D" w:rsidRPr="00944EA3" w:rsidRDefault="0062398D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Bài 1 SGK trang 38</w:t>
            </w:r>
            <w:r w:rsidR="00C4731D" w:rsidRPr="00944EA3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. </w:t>
            </w:r>
            <w:r w:rsidR="00C4731D"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Tính:</w:t>
            </w:r>
          </w:p>
          <w:p w14:paraId="3519055B" w14:textId="77777777" w:rsidR="00C4731D" w:rsidRPr="00944EA3" w:rsidRDefault="00C4731D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a) </w:t>
            </w:r>
            <w:r w:rsidRPr="00944EA3">
              <w:rPr>
                <w:rFonts w:ascii="Times New Roman" w:hAnsi="Times New Roman" w:cs="Times New Roman"/>
                <w:bCs/>
                <w:iCs/>
                <w:position w:val="-24"/>
                <w:sz w:val="28"/>
                <w:szCs w:val="28"/>
              </w:rPr>
              <w:object w:dxaOrig="960" w:dyaOrig="639" w14:anchorId="440EE438">
                <v:shape id="_x0000_i1134" type="#_x0000_t75" style="width:48pt;height:32.25pt" o:ole="">
                  <v:imagedata r:id="rId221" o:title=""/>
                </v:shape>
                <o:OLEObject Type="Embed" ProgID="Equation.DSMT4" ShapeID="_x0000_i1134" DrawAspect="Content" ObjectID="_1685542729" r:id="rId222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position w:val="-4"/>
                <w:sz w:val="28"/>
                <w:szCs w:val="28"/>
              </w:rPr>
              <w:object w:dxaOrig="200" w:dyaOrig="300" w14:anchorId="0A560466">
                <v:shape id="_x0000_i1135" type="#_x0000_t75" style="width:9.75pt;height:15pt" o:ole="">
                  <v:imagedata r:id="rId223" o:title=""/>
                </v:shape>
                <o:OLEObject Type="Embed" ProgID="Equation.DSMT4" ShapeID="_x0000_i1135" DrawAspect="Content" ObjectID="_1685542730" r:id="rId224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position w:val="-24"/>
                <w:sz w:val="28"/>
                <w:szCs w:val="28"/>
              </w:rPr>
              <w:object w:dxaOrig="1700" w:dyaOrig="639" w14:anchorId="20F37E8B">
                <v:shape id="_x0000_i1136" type="#_x0000_t75" style="width:84.75pt;height:32.25pt" o:ole="">
                  <v:imagedata r:id="rId225" o:title=""/>
                </v:shape>
                <o:OLEObject Type="Embed" ProgID="Equation.DSMT4" ShapeID="_x0000_i1136" DrawAspect="Content" ObjectID="_1685542731" r:id="rId226"/>
              </w:object>
            </w:r>
          </w:p>
          <w:p w14:paraId="75D2E2C8" w14:textId="77777777" w:rsidR="00C4731D" w:rsidRPr="00944EA3" w:rsidRDefault="00C4731D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position w:val="-24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b) </w:t>
            </w:r>
            <w:r w:rsidRPr="00944EA3">
              <w:rPr>
                <w:rFonts w:ascii="Times New Roman" w:hAnsi="Times New Roman" w:cs="Times New Roman"/>
                <w:bCs/>
                <w:iCs/>
                <w:position w:val="-24"/>
                <w:sz w:val="28"/>
                <w:szCs w:val="28"/>
              </w:rPr>
              <w:object w:dxaOrig="1100" w:dyaOrig="639" w14:anchorId="384A6AE5">
                <v:shape id="_x0000_i1137" type="#_x0000_t75" style="width:54.75pt;height:32.25pt" o:ole="">
                  <v:imagedata r:id="rId227" o:title=""/>
                </v:shape>
                <o:OLEObject Type="Embed" ProgID="Equation.DSMT4" ShapeID="_x0000_i1137" DrawAspect="Content" ObjectID="_1685542732" r:id="rId228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position w:val="-24"/>
                <w:sz w:val="28"/>
                <w:szCs w:val="28"/>
              </w:rPr>
              <w:object w:dxaOrig="1260" w:dyaOrig="639" w14:anchorId="19F3A936">
                <v:shape id="_x0000_i1138" type="#_x0000_t75" style="width:63pt;height:32.25pt" o:ole="">
                  <v:imagedata r:id="rId229" o:title=""/>
                </v:shape>
                <o:OLEObject Type="Embed" ProgID="Equation.DSMT4" ShapeID="_x0000_i1138" DrawAspect="Content" ObjectID="_1685542733" r:id="rId230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position w:val="-24"/>
                <w:sz w:val="28"/>
                <w:szCs w:val="28"/>
              </w:rPr>
              <w:object w:dxaOrig="1300" w:dyaOrig="639" w14:anchorId="33AF442D">
                <v:shape id="_x0000_i1139" type="#_x0000_t75" style="width:65.25pt;height:32.25pt" o:ole="">
                  <v:imagedata r:id="rId231" o:title=""/>
                </v:shape>
                <o:OLEObject Type="Embed" ProgID="Equation.DSMT4" ShapeID="_x0000_i1139" DrawAspect="Content" ObjectID="_1685542734" r:id="rId232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position w:val="-24"/>
                <w:sz w:val="28"/>
                <w:szCs w:val="28"/>
              </w:rPr>
              <w:object w:dxaOrig="700" w:dyaOrig="639" w14:anchorId="65D737BB">
                <v:shape id="_x0000_i1140" type="#_x0000_t75" style="width:35.25pt;height:32.25pt" o:ole="">
                  <v:imagedata r:id="rId233" o:title=""/>
                </v:shape>
                <o:OLEObject Type="Embed" ProgID="Equation.DSMT4" ShapeID="_x0000_i1140" DrawAspect="Content" ObjectID="_1685542735" r:id="rId234"/>
              </w:object>
            </w:r>
          </w:p>
          <w:p w14:paraId="00612BFC" w14:textId="77777777" w:rsidR="001255BC" w:rsidRPr="00944EA3" w:rsidRDefault="00C4731D" w:rsidP="00C4731D">
            <w:pPr>
              <w:spacing w:line="276" w:lineRule="auto"/>
              <w:rPr>
                <w:rFonts w:ascii="Times New Roman" w:hAnsi="Times New Roman" w:cs="Times New Roman"/>
                <w:bCs/>
                <w:iCs/>
                <w:position w:val="-24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c) </w:t>
            </w:r>
            <w:r w:rsidR="001255BC"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1560" w:dyaOrig="720" w14:anchorId="0AF03045">
                <v:shape id="_x0000_i1141" type="#_x0000_t75" style="width:77.25pt;height:36pt" o:ole="">
                  <v:imagedata r:id="rId235" o:title=""/>
                </v:shape>
                <o:OLEObject Type="Embed" ProgID="Equation.DSMT4" ShapeID="_x0000_i1141" DrawAspect="Content" ObjectID="_1685542736" r:id="rId236"/>
              </w:object>
            </w:r>
          </w:p>
          <w:p w14:paraId="57CECAFD" w14:textId="2AE124DC" w:rsidR="00C4731D" w:rsidRPr="00944EA3" w:rsidRDefault="001255BC" w:rsidP="00C4731D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position w:val="-24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bCs/>
                <w:iCs/>
                <w:position w:val="-28"/>
                <w:sz w:val="28"/>
                <w:szCs w:val="28"/>
              </w:rPr>
              <w:object w:dxaOrig="1760" w:dyaOrig="720" w14:anchorId="6E990898">
                <v:shape id="_x0000_i1142" type="#_x0000_t75" style="width:87.75pt;height:36pt" o:ole="">
                  <v:imagedata r:id="rId237" o:title=""/>
                </v:shape>
                <o:OLEObject Type="Embed" ProgID="Equation.DSMT4" ShapeID="_x0000_i1142" DrawAspect="Content" ObjectID="_1685542737" r:id="rId238"/>
              </w:object>
            </w:r>
          </w:p>
          <w:p w14:paraId="41A8D451" w14:textId="77777777" w:rsidR="00C4731D" w:rsidRPr="00944EA3" w:rsidRDefault="001255BC" w:rsidP="00EB3789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position w:val="-24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bCs/>
                <w:iCs/>
                <w:position w:val="-28"/>
                <w:sz w:val="28"/>
                <w:szCs w:val="28"/>
              </w:rPr>
              <w:object w:dxaOrig="2280" w:dyaOrig="720" w14:anchorId="5550570B">
                <v:shape id="_x0000_i1143" type="#_x0000_t75" style="width:113.25pt;height:36pt" o:ole="">
                  <v:imagedata r:id="rId239" o:title=""/>
                </v:shape>
                <o:OLEObject Type="Embed" ProgID="Equation.DSMT4" ShapeID="_x0000_i1143" DrawAspect="Content" ObjectID="_1685542738" r:id="rId240"/>
              </w:object>
            </w:r>
          </w:p>
          <w:p w14:paraId="6EE1E198" w14:textId="77777777" w:rsidR="001255BC" w:rsidRPr="00944EA3" w:rsidRDefault="0051626A" w:rsidP="00EB3789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position w:val="-24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bCs/>
                <w:iCs/>
                <w:position w:val="-28"/>
                <w:sz w:val="28"/>
                <w:szCs w:val="28"/>
              </w:rPr>
              <w:object w:dxaOrig="2160" w:dyaOrig="720" w14:anchorId="04E5FB6D">
                <v:shape id="_x0000_i1144" type="#_x0000_t75" style="width:107.25pt;height:36pt" o:ole="">
                  <v:imagedata r:id="rId241" o:title=""/>
                </v:shape>
                <o:OLEObject Type="Embed" ProgID="Equation.DSMT4" ShapeID="_x0000_i1144" DrawAspect="Content" ObjectID="_1685542739" r:id="rId242"/>
              </w:object>
            </w:r>
          </w:p>
          <w:p w14:paraId="1BEF35FF" w14:textId="1D1AFB1F" w:rsidR="0051626A" w:rsidRPr="00944EA3" w:rsidRDefault="0051626A" w:rsidP="00EB3789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bCs/>
                <w:iCs/>
                <w:position w:val="-28"/>
                <w:sz w:val="28"/>
                <w:szCs w:val="28"/>
              </w:rPr>
              <w:object w:dxaOrig="740" w:dyaOrig="720" w14:anchorId="0E779850">
                <v:shape id="_x0000_i1145" type="#_x0000_t75" style="width:36.75pt;height:36pt" o:ole="">
                  <v:imagedata r:id="rId243" o:title=""/>
                </v:shape>
                <o:OLEObject Type="Embed" ProgID="Equation.DSMT4" ShapeID="_x0000_i1145" DrawAspect="Content" ObjectID="_1685542740" r:id="rId244"/>
              </w:object>
            </w:r>
          </w:p>
        </w:tc>
      </w:tr>
      <w:tr w:rsidR="002C3E9C" w:rsidRPr="00944EA3" w14:paraId="19D53E72" w14:textId="77777777" w:rsidTr="0045799F">
        <w:tc>
          <w:tcPr>
            <w:tcW w:w="5033" w:type="dxa"/>
          </w:tcPr>
          <w:p w14:paraId="27123F9C" w14:textId="7A1F3044" w:rsidR="00687670" w:rsidRPr="00944EA3" w:rsidRDefault="00687670" w:rsidP="00687670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lastRenderedPageBreak/>
              <w:t>* GV giao nhiệm vụ học tập 2</w:t>
            </w:r>
          </w:p>
          <w:p w14:paraId="021F0C95" w14:textId="5207DBA5" w:rsidR="00687670" w:rsidRPr="00944EA3" w:rsidRDefault="00687670" w:rsidP="00687670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B0F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GV yêu cầu hoạt động</w:t>
            </w:r>
            <w:r w:rsidR="007234DD"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cặp đôi </w:t>
            </w:r>
            <w:r w:rsidR="004E37D2"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trong  3 phút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để thực hiện 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Bài 2 SGK trang 38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7C32597C" w14:textId="6F28E5A8" w:rsidR="00687670" w:rsidRPr="00944EA3" w:rsidRDefault="00687670" w:rsidP="00687670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HS thực hiện nhiệm vụ</w:t>
            </w:r>
            <w:r w:rsidR="00FF7D7F"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2</w:t>
            </w:r>
          </w:p>
          <w:p w14:paraId="329FF471" w14:textId="1C5F3D46" w:rsidR="00687670" w:rsidRPr="00944EA3" w:rsidRDefault="00687670" w:rsidP="00687670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HS thực hiện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cặp đôi để thực hiện 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Bài 2 SGK trang 38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14:paraId="58AB8FBB" w14:textId="77777777" w:rsidR="00203140" w:rsidRPr="00944EA3" w:rsidRDefault="00687670" w:rsidP="00687670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ướng dẫn, hỗ trợ: </w:t>
            </w:r>
          </w:p>
          <w:p w14:paraId="5E557977" w14:textId="77777777" w:rsidR="00203140" w:rsidRPr="00944EA3" w:rsidRDefault="00203140" w:rsidP="00687670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+ </w:t>
            </w:r>
            <w:r w:rsidR="00687670"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 em có nhận xét gì về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687670"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các phân số trên?  </w:t>
            </w:r>
          </w:p>
          <w:p w14:paraId="3D717056" w14:textId="7BF6F92D" w:rsidR="00687670" w:rsidRPr="00944EA3" w:rsidRDefault="00203140" w:rsidP="00687670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+ Để thực hiện các phép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tính trên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a cần vận dụng kiến thức</w:t>
            </w:r>
            <w:r w:rsidR="00687670"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nào ?</w:t>
            </w:r>
          </w:p>
          <w:p w14:paraId="43EF728D" w14:textId="7A92DFC8" w:rsidR="00687670" w:rsidRPr="00944EA3" w:rsidRDefault="00687670" w:rsidP="00687670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</w:t>
            </w:r>
            <w:r w:rsidR="00FF7D7F"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2</w:t>
            </w:r>
          </w:p>
          <w:p w14:paraId="540A66DC" w14:textId="77777777" w:rsidR="00687670" w:rsidRPr="00944EA3" w:rsidRDefault="00687670" w:rsidP="00687670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HS 1: Lên bảng trình bày phần a.</w:t>
            </w:r>
          </w:p>
          <w:p w14:paraId="2E18E562" w14:textId="77777777" w:rsidR="00687670" w:rsidRPr="00944EA3" w:rsidRDefault="00687670" w:rsidP="00687670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HS 2: Lên bảng trình bày phần b.</w:t>
            </w:r>
          </w:p>
          <w:p w14:paraId="0C24A3D1" w14:textId="77777777" w:rsidR="00687670" w:rsidRPr="00944EA3" w:rsidRDefault="00687670" w:rsidP="00687670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HS 3: Lên bảng trình bày phần c.</w:t>
            </w:r>
          </w:p>
          <w:p w14:paraId="348E719E" w14:textId="77777777" w:rsidR="00687670" w:rsidRPr="00944EA3" w:rsidRDefault="00687670" w:rsidP="00687670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- Yêu cầu 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 cả lớp theo dõi, nhận xét</w:t>
            </w:r>
            <w:r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bài làm của bạn trên bảng, kiểm tra chéo bài làm trong vở của nhau.</w:t>
            </w:r>
          </w:p>
          <w:p w14:paraId="57A98AA5" w14:textId="136FF0FF" w:rsidR="00687670" w:rsidRPr="00944EA3" w:rsidRDefault="00687670" w:rsidP="00687670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Kết luận, nhận định</w:t>
            </w:r>
            <w:r w:rsidR="00FF7D7F"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2</w:t>
            </w:r>
          </w:p>
          <w:p w14:paraId="27B0D3FB" w14:textId="1E38CA63" w:rsidR="0051626A" w:rsidRPr="00944EA3" w:rsidRDefault="00687670" w:rsidP="00687670">
            <w:pPr>
              <w:spacing w:before="120" w:after="120" w:line="288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GV đánh giá, nhận xét và chốt lại kiến thức.</w:t>
            </w:r>
          </w:p>
        </w:tc>
        <w:tc>
          <w:tcPr>
            <w:tcW w:w="5105" w:type="dxa"/>
          </w:tcPr>
          <w:p w14:paraId="0706E216" w14:textId="1C8172BA" w:rsidR="00E52102" w:rsidRPr="00944EA3" w:rsidRDefault="0084095C" w:rsidP="0051626A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Bài 2.</w:t>
            </w:r>
            <w:r w:rsidR="0062398D" w:rsidRPr="00944EA3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 SGK trang 38</w:t>
            </w:r>
            <w:r w:rsidR="0051626A" w:rsidRPr="00944EA3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. </w:t>
            </w:r>
          </w:p>
          <w:p w14:paraId="409D455A" w14:textId="2E1C1FB0" w:rsidR="0051626A" w:rsidRPr="00944EA3" w:rsidRDefault="0051626A" w:rsidP="0051626A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Tính</w:t>
            </w:r>
            <w:r w:rsidR="0084095C"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một cách hợp lí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:</w:t>
            </w:r>
          </w:p>
          <w:p w14:paraId="240980CF" w14:textId="27E7A563" w:rsidR="0084095C" w:rsidRPr="00944EA3" w:rsidRDefault="0084095C" w:rsidP="0051626A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a) </w:t>
            </w:r>
            <w:r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1440" w:dyaOrig="720" w14:anchorId="2CF2E818">
                <v:shape id="_x0000_i1146" type="#_x0000_t75" style="width:1in;height:36pt" o:ole="">
                  <v:imagedata r:id="rId245" o:title=""/>
                </v:shape>
                <o:OLEObject Type="Embed" ProgID="Equation.DSMT4" ShapeID="_x0000_i1146" DrawAspect="Content" ObjectID="_1685542741" r:id="rId246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position w:val="-32"/>
                <w:sz w:val="28"/>
                <w:szCs w:val="28"/>
              </w:rPr>
              <w:object w:dxaOrig="1939" w:dyaOrig="780" w14:anchorId="323686CC">
                <v:shape id="_x0000_i1147" type="#_x0000_t75" style="width:96.75pt;height:39pt" o:ole="">
                  <v:imagedata r:id="rId247" o:title=""/>
                </v:shape>
                <o:OLEObject Type="Embed" ProgID="Equation.DSMT4" ShapeID="_x0000_i1147" DrawAspect="Content" ObjectID="_1685542742" r:id="rId248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1219" w:dyaOrig="720" w14:anchorId="47FBF4B5">
                <v:shape id="_x0000_i1148" type="#_x0000_t75" style="width:60.75pt;height:36pt" o:ole="">
                  <v:imagedata r:id="rId249" o:title=""/>
                </v:shape>
                <o:OLEObject Type="Embed" ProgID="Equation.DSMT4" ShapeID="_x0000_i1148" DrawAspect="Content" ObjectID="_1685542743" r:id="rId250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position w:val="-32"/>
                <w:sz w:val="28"/>
                <w:szCs w:val="28"/>
              </w:rPr>
              <w:object w:dxaOrig="1340" w:dyaOrig="780" w14:anchorId="759AA497">
                <v:shape id="_x0000_i1149" type="#_x0000_t75" style="width:66.75pt;height:39pt" o:ole="">
                  <v:imagedata r:id="rId251" o:title=""/>
                </v:shape>
                <o:OLEObject Type="Embed" ProgID="Equation.DSMT4" ShapeID="_x0000_i1149" DrawAspect="Content" ObjectID="_1685542744" r:id="rId252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620" w:dyaOrig="720" w14:anchorId="210BB16F">
                <v:shape id="_x0000_i1150" type="#_x0000_t75" style="width:30.75pt;height:36pt" o:ole="">
                  <v:imagedata r:id="rId253" o:title=""/>
                </v:shape>
                <o:OLEObject Type="Embed" ProgID="Equation.DSMT4" ShapeID="_x0000_i1150" DrawAspect="Content" ObjectID="_1685542745" r:id="rId254"/>
              </w:object>
            </w:r>
          </w:p>
          <w:p w14:paraId="7CC09470" w14:textId="15D97D27" w:rsidR="0084095C" w:rsidRPr="00944EA3" w:rsidRDefault="0084095C" w:rsidP="0051626A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b) </w:t>
            </w:r>
            <w:r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1540" w:dyaOrig="720" w14:anchorId="61C04B12">
                <v:shape id="_x0000_i1151" type="#_x0000_t75" style="width:77.25pt;height:36pt" o:ole="">
                  <v:imagedata r:id="rId255" o:title=""/>
                </v:shape>
                <o:OLEObject Type="Embed" ProgID="Equation.DSMT4" ShapeID="_x0000_i1151" DrawAspect="Content" ObjectID="_1685542746" r:id="rId256"/>
              </w:object>
            </w:r>
            <w:r w:rsidR="00C93F9C" w:rsidRPr="00944EA3">
              <w:rPr>
                <w:rFonts w:ascii="Times New Roman" w:hAnsi="Times New Roman" w:cs="Times New Roman"/>
                <w:bCs/>
                <w:iCs/>
                <w:position w:val="-32"/>
                <w:sz w:val="28"/>
                <w:szCs w:val="28"/>
              </w:rPr>
              <w:object w:dxaOrig="2040" w:dyaOrig="780" w14:anchorId="5B9ADF20">
                <v:shape id="_x0000_i1152" type="#_x0000_t75" style="width:102pt;height:39pt" o:ole="">
                  <v:imagedata r:id="rId257" o:title=""/>
                </v:shape>
                <o:OLEObject Type="Embed" ProgID="Equation.DSMT4" ShapeID="_x0000_i1152" DrawAspect="Content" ObjectID="_1685542747" r:id="rId258"/>
              </w:object>
            </w:r>
            <w:r w:rsidR="00C93F9C"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1240" w:dyaOrig="720" w14:anchorId="60184204">
                <v:shape id="_x0000_i1153" type="#_x0000_t75" style="width:62.25pt;height:36pt" o:ole="">
                  <v:imagedata r:id="rId259" o:title=""/>
                </v:shape>
                <o:OLEObject Type="Embed" ProgID="Equation.DSMT4" ShapeID="_x0000_i1153" DrawAspect="Content" ObjectID="_1685542748" r:id="rId260"/>
              </w:object>
            </w:r>
            <w:r w:rsidR="00C93F9C"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620" w:dyaOrig="720" w14:anchorId="56C9C6B9">
                <v:shape id="_x0000_i1154" type="#_x0000_t75" style="width:30.75pt;height:36pt" o:ole="">
                  <v:imagedata r:id="rId261" o:title=""/>
                </v:shape>
                <o:OLEObject Type="Embed" ProgID="Equation.DSMT4" ShapeID="_x0000_i1154" DrawAspect="Content" ObjectID="_1685542749" r:id="rId262"/>
              </w:object>
            </w:r>
          </w:p>
          <w:p w14:paraId="4596DA1B" w14:textId="77777777" w:rsidR="00DA357D" w:rsidRPr="00944EA3" w:rsidRDefault="00B01250" w:rsidP="0051626A">
            <w:pPr>
              <w:spacing w:line="276" w:lineRule="auto"/>
              <w:rPr>
                <w:rFonts w:ascii="Times New Roman" w:hAnsi="Times New Roman" w:cs="Times New Roman"/>
                <w:bCs/>
                <w:iCs/>
                <w:position w:val="-32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c) </w:t>
            </w:r>
            <w:r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1960" w:dyaOrig="720" w14:anchorId="764D99E5">
                <v:shape id="_x0000_i1155" type="#_x0000_t75" style="width:98.25pt;height:36pt" o:ole="">
                  <v:imagedata r:id="rId263" o:title=""/>
                </v:shape>
                <o:OLEObject Type="Embed" ProgID="Equation.DSMT4" ShapeID="_x0000_i1155" DrawAspect="Content" ObjectID="_1685542750" r:id="rId264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position w:val="-32"/>
                <w:sz w:val="28"/>
                <w:szCs w:val="28"/>
              </w:rPr>
              <w:object w:dxaOrig="2720" w:dyaOrig="780" w14:anchorId="1C46F93B">
                <v:shape id="_x0000_i1156" type="#_x0000_t75" style="width:135.75pt;height:39pt" o:ole="">
                  <v:imagedata r:id="rId265" o:title=""/>
                </v:shape>
                <o:OLEObject Type="Embed" ProgID="Equation.DSMT4" ShapeID="_x0000_i1156" DrawAspect="Content" ObjectID="_1685542751" r:id="rId266"/>
              </w:object>
            </w:r>
          </w:p>
          <w:p w14:paraId="1226C97F" w14:textId="473A2669" w:rsidR="00034931" w:rsidRPr="00944EA3" w:rsidRDefault="00034931" w:rsidP="0051626A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position w:val="-4"/>
                <w:sz w:val="28"/>
                <w:szCs w:val="28"/>
              </w:rPr>
              <w:object w:dxaOrig="780" w:dyaOrig="279" w14:anchorId="55A710CE">
                <v:shape id="_x0000_i1157" type="#_x0000_t75" style="width:39pt;height:14.25pt" o:ole="">
                  <v:imagedata r:id="rId267" o:title=""/>
                </v:shape>
                <o:OLEObject Type="Embed" ProgID="Equation.DSMT4" ShapeID="_x0000_i1157" DrawAspect="Content" ObjectID="_1685542752" r:id="rId268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position w:val="-6"/>
                <w:sz w:val="28"/>
                <w:szCs w:val="28"/>
              </w:rPr>
              <w:object w:dxaOrig="400" w:dyaOrig="300" w14:anchorId="0FA71F70">
                <v:shape id="_x0000_i1158" type="#_x0000_t75" style="width:20.25pt;height:15pt" o:ole="">
                  <v:imagedata r:id="rId269" o:title=""/>
                </v:shape>
                <o:OLEObject Type="Embed" ProgID="Equation.DSMT4" ShapeID="_x0000_i1158" DrawAspect="Content" ObjectID="_1685542753" r:id="rId270"/>
              </w:object>
            </w:r>
          </w:p>
          <w:p w14:paraId="45C10B24" w14:textId="77777777" w:rsidR="0051626A" w:rsidRPr="00944EA3" w:rsidRDefault="0051626A" w:rsidP="00EB3789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2C3E9C" w:rsidRPr="00944EA3" w14:paraId="57B88722" w14:textId="77777777" w:rsidTr="0045799F">
        <w:tc>
          <w:tcPr>
            <w:tcW w:w="5033" w:type="dxa"/>
          </w:tcPr>
          <w:p w14:paraId="3C973E76" w14:textId="156BA928" w:rsidR="00FF7D7F" w:rsidRPr="00944EA3" w:rsidRDefault="00FF7D7F" w:rsidP="00FF7D7F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GV giao nhiệm vụ học tập 3</w:t>
            </w:r>
          </w:p>
          <w:p w14:paraId="7587C043" w14:textId="15BFD00F" w:rsidR="00201681" w:rsidRPr="00944EA3" w:rsidRDefault="00FF7D7F" w:rsidP="00201681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B0F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GV yêu cầu hoạt động</w:t>
            </w:r>
            <w:r w:rsidR="007234DD"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cặp đôi </w:t>
            </w:r>
            <w:r w:rsidR="004E37D2"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rong  2 phút 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để thực hiện </w:t>
            </w:r>
            <w:r w:rsidR="00C6116A"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Bài 5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SGK trang 38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79235C60" w14:textId="00DA8282" w:rsidR="00FF7D7F" w:rsidRPr="00944EA3" w:rsidRDefault="00FF7D7F" w:rsidP="00FF7D7F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HS thực hiện nhiệm vụ 3</w:t>
            </w:r>
          </w:p>
          <w:p w14:paraId="14951A27" w14:textId="7A9D9DE5" w:rsidR="00201681" w:rsidRPr="00944EA3" w:rsidRDefault="00FF7D7F" w:rsidP="00201681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B0F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HS thực hiện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ặp đôi</w:t>
            </w:r>
            <w:r w:rsidR="004E37D2"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4E37D2"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rong  2 phút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để thực hiện </w:t>
            </w:r>
            <w:r w:rsidR="004E37D2"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C6116A"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Bài 5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SGK trang 38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5CE32C5C" w14:textId="77777777" w:rsidR="00FF7D7F" w:rsidRPr="00944EA3" w:rsidRDefault="00FF7D7F" w:rsidP="00FF7D7F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ướng dẫn, hỗ trợ: </w:t>
            </w:r>
          </w:p>
          <w:p w14:paraId="65C0919E" w14:textId="0459FEA0" w:rsidR="00FF7D7F" w:rsidRPr="00944EA3" w:rsidRDefault="00FF7D7F" w:rsidP="00FF7D7F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+ Để thực hiện các phép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tính trên</w:t>
            </w:r>
            <w:r w:rsidR="00F93EBD"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a cần làm như thế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ào ?</w:t>
            </w:r>
          </w:p>
          <w:p w14:paraId="279F3F1B" w14:textId="5240CEAF" w:rsidR="00FF7D7F" w:rsidRPr="00944EA3" w:rsidRDefault="00FF7D7F" w:rsidP="00FF7D7F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</w:t>
            </w:r>
            <w:r w:rsidR="004A5A05"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3</w:t>
            </w:r>
          </w:p>
          <w:p w14:paraId="2344A715" w14:textId="77777777" w:rsidR="00FF7D7F" w:rsidRPr="00944EA3" w:rsidRDefault="00FF7D7F" w:rsidP="00FF7D7F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HS 1: Lên bảng trình bày phần a.</w:t>
            </w:r>
          </w:p>
          <w:p w14:paraId="1BCA93EB" w14:textId="77777777" w:rsidR="00FF7D7F" w:rsidRPr="00944EA3" w:rsidRDefault="00FF7D7F" w:rsidP="00FF7D7F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HS 2: Lên bảng trình bày phần b.</w:t>
            </w:r>
          </w:p>
          <w:p w14:paraId="45995631" w14:textId="77777777" w:rsidR="00FF7D7F" w:rsidRPr="00944EA3" w:rsidRDefault="00FF7D7F" w:rsidP="00FF7D7F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HS 3: Lên bảng trình bày phần c.</w:t>
            </w:r>
          </w:p>
          <w:p w14:paraId="767E02E8" w14:textId="77777777" w:rsidR="00FF7D7F" w:rsidRPr="00944EA3" w:rsidRDefault="00FF7D7F" w:rsidP="00FF7D7F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- Yêu cầu 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 cả lớp theo dõi, nhận xét</w:t>
            </w:r>
            <w:r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bài làm của bạn trên bảng, kiểm tra chéo bài làm trong vở của nhau.</w:t>
            </w:r>
          </w:p>
          <w:p w14:paraId="5B428899" w14:textId="2C905567" w:rsidR="00FF7D7F" w:rsidRPr="00944EA3" w:rsidRDefault="00FF7D7F" w:rsidP="00FF7D7F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Kết luận, nhận định</w:t>
            </w:r>
            <w:r w:rsidR="004A5A05"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3</w:t>
            </w:r>
          </w:p>
          <w:p w14:paraId="6B47578E" w14:textId="227F3B69" w:rsidR="00706280" w:rsidRPr="00944EA3" w:rsidRDefault="00FF7D7F" w:rsidP="00FF7D7F">
            <w:pPr>
              <w:spacing w:before="120" w:after="120" w:line="288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GV đánh giá, nhận xét và chốt lại kiến thức.</w:t>
            </w:r>
          </w:p>
        </w:tc>
        <w:tc>
          <w:tcPr>
            <w:tcW w:w="5105" w:type="dxa"/>
          </w:tcPr>
          <w:p w14:paraId="2E46A5F9" w14:textId="7797A899" w:rsidR="00E52102" w:rsidRPr="00944EA3" w:rsidRDefault="00C6116A" w:rsidP="00706280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lastRenderedPageBreak/>
              <w:t>Bài 5</w:t>
            </w:r>
            <w:r w:rsidR="00706280" w:rsidRPr="00944EA3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.</w:t>
            </w:r>
            <w:r w:rsidR="0062398D" w:rsidRPr="00944EA3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 SGK trang 38</w:t>
            </w:r>
            <w:r w:rsidR="00706280" w:rsidRPr="00944EA3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. </w:t>
            </w:r>
          </w:p>
          <w:p w14:paraId="1145D68B" w14:textId="675A1C91" w:rsidR="00706280" w:rsidRPr="00944EA3" w:rsidRDefault="00706280" w:rsidP="00706280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Tính một cách hợp lí:</w:t>
            </w:r>
          </w:p>
          <w:p w14:paraId="3F444FDD" w14:textId="5B7DF441" w:rsidR="00706280" w:rsidRPr="00944EA3" w:rsidRDefault="00706280" w:rsidP="00706280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a) </w:t>
            </w:r>
            <w:r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1760" w:dyaOrig="720" w14:anchorId="0F6B21D3">
                <v:shape id="_x0000_i1159" type="#_x0000_t75" style="width:87.75pt;height:36pt" o:ole="">
                  <v:imagedata r:id="rId271" o:title=""/>
                </v:shape>
                <o:OLEObject Type="Embed" ProgID="Equation.DSMT4" ShapeID="_x0000_i1159" DrawAspect="Content" ObjectID="_1685542754" r:id="rId272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position w:val="-32"/>
                <w:sz w:val="28"/>
                <w:szCs w:val="28"/>
              </w:rPr>
              <w:object w:dxaOrig="2260" w:dyaOrig="780" w14:anchorId="56F6425F">
                <v:shape id="_x0000_i1160" type="#_x0000_t75" style="width:113.25pt;height:39pt" o:ole="">
                  <v:imagedata r:id="rId273" o:title=""/>
                </v:shape>
                <o:OLEObject Type="Embed" ProgID="Equation.DSMT4" ShapeID="_x0000_i1160" DrawAspect="Content" ObjectID="_1685542755" r:id="rId274"/>
              </w:object>
            </w:r>
            <w:r w:rsidR="00E52102"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1359" w:dyaOrig="720" w14:anchorId="7B4F9253">
                <v:shape id="_x0000_i1161" type="#_x0000_t75" style="width:68.25pt;height:36pt" o:ole="">
                  <v:imagedata r:id="rId275" o:title=""/>
                </v:shape>
                <o:OLEObject Type="Embed" ProgID="Equation.DSMT4" ShapeID="_x0000_i1161" DrawAspect="Content" ObjectID="_1685542756" r:id="rId276"/>
              </w:object>
            </w:r>
            <w:r w:rsidR="00E52102"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580" w:dyaOrig="720" w14:anchorId="544E50C8">
                <v:shape id="_x0000_i1162" type="#_x0000_t75" style="width:29.25pt;height:36pt" o:ole="">
                  <v:imagedata r:id="rId277" o:title=""/>
                </v:shape>
                <o:OLEObject Type="Embed" ProgID="Equation.DSMT4" ShapeID="_x0000_i1162" DrawAspect="Content" ObjectID="_1685542757" r:id="rId278"/>
              </w:object>
            </w:r>
          </w:p>
          <w:p w14:paraId="182F5CDF" w14:textId="6716503A" w:rsidR="00CA4454" w:rsidRPr="00944EA3" w:rsidRDefault="00CA4454" w:rsidP="00706280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b) </w:t>
            </w:r>
            <w:r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1500" w:dyaOrig="720" w14:anchorId="6A797A48">
                <v:shape id="_x0000_i1163" type="#_x0000_t75" style="width:75pt;height:36pt" o:ole="">
                  <v:imagedata r:id="rId279" o:title=""/>
                </v:shape>
                <o:OLEObject Type="Embed" ProgID="Equation.DSMT4" ShapeID="_x0000_i1163" DrawAspect="Content" ObjectID="_1685542758" r:id="rId280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position w:val="-32"/>
                <w:sz w:val="28"/>
                <w:szCs w:val="28"/>
              </w:rPr>
              <w:object w:dxaOrig="1980" w:dyaOrig="780" w14:anchorId="1CDD0BB1">
                <v:shape id="_x0000_i1164" type="#_x0000_t75" style="width:99pt;height:39pt" o:ole="">
                  <v:imagedata r:id="rId281" o:title=""/>
                </v:shape>
                <o:OLEObject Type="Embed" ProgID="Equation.DSMT4" ShapeID="_x0000_i1164" DrawAspect="Content" ObjectID="_1685542759" r:id="rId282"/>
              </w:object>
            </w:r>
          </w:p>
          <w:p w14:paraId="10F6C231" w14:textId="039B81EF" w:rsidR="00CA4454" w:rsidRPr="00944EA3" w:rsidRDefault="00CA4454" w:rsidP="00706280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position w:val="-26"/>
                <w:sz w:val="28"/>
                <w:szCs w:val="28"/>
              </w:rPr>
              <w:object w:dxaOrig="900" w:dyaOrig="700" w14:anchorId="658486D9">
                <v:shape id="_x0000_i1165" type="#_x0000_t75" style="width:45pt;height:35.25pt" o:ole="">
                  <v:imagedata r:id="rId283" o:title=""/>
                </v:shape>
                <o:OLEObject Type="Embed" ProgID="Equation.DSMT4" ShapeID="_x0000_i1165" DrawAspect="Content" ObjectID="_1685542760" r:id="rId284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position w:val="-26"/>
                <w:sz w:val="28"/>
                <w:szCs w:val="28"/>
              </w:rPr>
              <w:object w:dxaOrig="680" w:dyaOrig="700" w14:anchorId="4CBCD746">
                <v:shape id="_x0000_i1166" type="#_x0000_t75" style="width:33.75pt;height:35.25pt" o:ole="">
                  <v:imagedata r:id="rId285" o:title=""/>
                </v:shape>
                <o:OLEObject Type="Embed" ProgID="Equation.DSMT4" ShapeID="_x0000_i1166" DrawAspect="Content" ObjectID="_1685542761" r:id="rId286"/>
              </w:object>
            </w:r>
          </w:p>
          <w:p w14:paraId="1035A934" w14:textId="27ACB007" w:rsidR="00CA4454" w:rsidRPr="00944EA3" w:rsidRDefault="00CA4454" w:rsidP="00706280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c) </w:t>
            </w:r>
            <w:r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2100" w:dyaOrig="720" w14:anchorId="38AC3228">
                <v:shape id="_x0000_i1167" type="#_x0000_t75" style="width:105pt;height:36pt" o:ole="">
                  <v:imagedata r:id="rId287" o:title=""/>
                </v:shape>
                <o:OLEObject Type="Embed" ProgID="Equation.DSMT4" ShapeID="_x0000_i1167" DrawAspect="Content" ObjectID="_1685542762" r:id="rId288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position w:val="-32"/>
                <w:sz w:val="28"/>
                <w:szCs w:val="28"/>
              </w:rPr>
              <w:object w:dxaOrig="2860" w:dyaOrig="780" w14:anchorId="264E5F59">
                <v:shape id="_x0000_i1168" type="#_x0000_t75" style="width:143.25pt;height:39pt" o:ole="">
                  <v:imagedata r:id="rId289" o:title=""/>
                </v:shape>
                <o:OLEObject Type="Embed" ProgID="Equation.DSMT4" ShapeID="_x0000_i1168" DrawAspect="Content" ObjectID="_1685542763" r:id="rId290"/>
              </w:object>
            </w:r>
          </w:p>
          <w:p w14:paraId="54C05D36" w14:textId="0422DEC9" w:rsidR="002614BB" w:rsidRPr="00944EA3" w:rsidRDefault="002614BB" w:rsidP="00706280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position w:val="-12"/>
                <w:sz w:val="28"/>
                <w:szCs w:val="28"/>
              </w:rPr>
              <w:object w:dxaOrig="1500" w:dyaOrig="360" w14:anchorId="72C4D4C1">
                <v:shape id="_x0000_i1169" type="#_x0000_t75" style="width:75pt;height:18pt" o:ole="">
                  <v:imagedata r:id="rId291" o:title=""/>
                </v:shape>
                <o:OLEObject Type="Embed" ProgID="Equation.DSMT4" ShapeID="_x0000_i1169" DrawAspect="Content" ObjectID="_1685542764" r:id="rId292"/>
              </w:object>
            </w:r>
          </w:p>
          <w:p w14:paraId="2AF6C38B" w14:textId="77777777" w:rsidR="00706280" w:rsidRPr="00944EA3" w:rsidRDefault="00706280" w:rsidP="0051626A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</w:p>
        </w:tc>
      </w:tr>
      <w:tr w:rsidR="002C3E9C" w:rsidRPr="00944EA3" w14:paraId="5524D373" w14:textId="77777777" w:rsidTr="0045799F">
        <w:tc>
          <w:tcPr>
            <w:tcW w:w="5033" w:type="dxa"/>
          </w:tcPr>
          <w:p w14:paraId="3829205E" w14:textId="770BF8F3" w:rsidR="004A5A05" w:rsidRPr="00944EA3" w:rsidRDefault="004A5A05" w:rsidP="004A5A05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lastRenderedPageBreak/>
              <w:t>* GV giao nhiệm vụ học tập 4</w:t>
            </w:r>
          </w:p>
          <w:p w14:paraId="73E7BB1B" w14:textId="7A1E75B2" w:rsidR="00201681" w:rsidRPr="00944EA3" w:rsidRDefault="004A5A05" w:rsidP="00201681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B0F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GV yêu cầu hoạt động</w:t>
            </w:r>
            <w:r w:rsidR="007234DD"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nhóm</w:t>
            </w:r>
            <w:r w:rsidR="004E37D2"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trong 5phút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để thực hiện 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Bài 6 SGK trang 38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4748DB20" w14:textId="5A7194C7" w:rsidR="004A5A05" w:rsidRPr="00944EA3" w:rsidRDefault="004A5A05" w:rsidP="004A5A05">
            <w:pPr>
              <w:spacing w:before="120" w:after="120" w:line="288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HS thực hiện nhiệm vụ 4</w:t>
            </w:r>
          </w:p>
          <w:p w14:paraId="1CF7353B" w14:textId="7370388A" w:rsidR="00444990" w:rsidRPr="00944EA3" w:rsidRDefault="00444990" w:rsidP="00444990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 xml:space="preserve">- HS hoạt động theo nhóm để thực hiện 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Bài 6 SGK trang 38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52C1D7F9" w14:textId="21EF043A" w:rsidR="00444990" w:rsidRPr="00944EA3" w:rsidRDefault="00444990" w:rsidP="00444990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>- Hướng dẫn, hỗ trợ: GV quan sát, hỗ trợ các nhóm làm bài.</w:t>
            </w:r>
          </w:p>
          <w:p w14:paraId="2845D8F9" w14:textId="3688ACE3" w:rsidR="004A5A05" w:rsidRPr="00944EA3" w:rsidRDefault="004A5A05" w:rsidP="004A5A05">
            <w:pPr>
              <w:spacing w:before="120" w:after="120" w:line="288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 4</w:t>
            </w:r>
          </w:p>
          <w:p w14:paraId="4D3400DA" w14:textId="7DE19595" w:rsidR="002C26DE" w:rsidRPr="00944EA3" w:rsidRDefault="002C26DE" w:rsidP="004A5A05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Các nhóm treo bảng phụ sản phẩm của nhóm mình, các nhóm khác quan sát và 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</w:rPr>
              <w:t>nhận xét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759C6EED" w14:textId="4B100DA1" w:rsidR="004A5A05" w:rsidRPr="00944EA3" w:rsidRDefault="004A5A05" w:rsidP="004A5A05">
            <w:pPr>
              <w:spacing w:before="120" w:after="120" w:line="288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Kết luận, nhận định 4</w:t>
            </w:r>
          </w:p>
          <w:p w14:paraId="5D5079C2" w14:textId="6C7E9E4B" w:rsidR="00706280" w:rsidRPr="00944EA3" w:rsidRDefault="000C0003" w:rsidP="004A5A05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 xml:space="preserve">- GV đánh giá, nhận xét thái độ hoạt động nhóm, mức độ đạt được của sản phẩm nhóm và </w:t>
            </w:r>
            <w:r w:rsidR="004A5A05" w:rsidRPr="00944EA3">
              <w:rPr>
                <w:rFonts w:ascii="Times New Roman" w:hAnsi="Times New Roman" w:cs="Times New Roman"/>
                <w:sz w:val="28"/>
                <w:szCs w:val="28"/>
              </w:rPr>
              <w:t>chốt lại kiến thức.</w:t>
            </w:r>
          </w:p>
          <w:p w14:paraId="71FC8B25" w14:textId="0D5870DD" w:rsidR="000C0003" w:rsidRPr="00944EA3" w:rsidRDefault="000C0003" w:rsidP="004A5A05">
            <w:pPr>
              <w:spacing w:before="120" w:after="120" w:line="288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</w:tc>
        <w:tc>
          <w:tcPr>
            <w:tcW w:w="5105" w:type="dxa"/>
          </w:tcPr>
          <w:p w14:paraId="7FF87261" w14:textId="00A96EF3" w:rsidR="00944EA3" w:rsidRPr="00944EA3" w:rsidRDefault="001B5CAB" w:rsidP="00032B93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Dạng 2: Tìm </w:t>
            </w:r>
            <w:r w:rsidRPr="00944EA3">
              <w:rPr>
                <w:rFonts w:ascii="Times New Roman" w:hAnsi="Times New Roman" w:cs="Times New Roman"/>
                <w:bCs/>
                <w:iCs/>
                <w:position w:val="-6"/>
                <w:sz w:val="28"/>
                <w:szCs w:val="28"/>
              </w:rPr>
              <w:object w:dxaOrig="220" w:dyaOrig="240" w14:anchorId="4E467954">
                <v:shape id="_x0000_i1188" type="#_x0000_t75" style="width:11.25pt;height:12.75pt" o:ole="">
                  <v:imagedata r:id="rId293" o:title=""/>
                </v:shape>
                <o:OLEObject Type="Embed" ProgID="Equation.DSMT4" ShapeID="_x0000_i1188" DrawAspect="Content" ObjectID="_1685542765" r:id="rId294"/>
              </w:object>
            </w:r>
            <w:bookmarkStart w:id="0" w:name="_GoBack"/>
            <w:bookmarkEnd w:id="0"/>
            <w:r w:rsidR="00944EA3" w:rsidRPr="00944EA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.</w:t>
            </w:r>
          </w:p>
          <w:p w14:paraId="613DEEAF" w14:textId="7AFFEFB8" w:rsidR="00032B93" w:rsidRPr="00944EA3" w:rsidRDefault="00032B93" w:rsidP="00032B93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Bài 6.</w:t>
            </w:r>
            <w:r w:rsidR="0062398D" w:rsidRPr="00944EA3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 SGK trang 38</w:t>
            </w:r>
            <w:r w:rsidRPr="00944EA3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. </w:t>
            </w:r>
          </w:p>
          <w:p w14:paraId="6E02B2A9" w14:textId="788D00E4" w:rsidR="00032B93" w:rsidRPr="00944EA3" w:rsidRDefault="00032B93" w:rsidP="00032B93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Tìm </w:t>
            </w:r>
            <w:r w:rsidR="004E37D2" w:rsidRPr="00944EA3">
              <w:rPr>
                <w:rFonts w:ascii="Times New Roman" w:hAnsi="Times New Roman" w:cs="Times New Roman"/>
                <w:bCs/>
                <w:iCs/>
                <w:position w:val="-6"/>
                <w:sz w:val="28"/>
                <w:szCs w:val="28"/>
              </w:rPr>
              <w:object w:dxaOrig="220" w:dyaOrig="240" w14:anchorId="7E214BEC">
                <v:shape id="_x0000_i1170" type="#_x0000_t75" style="width:11.25pt;height:12.75pt" o:ole="">
                  <v:imagedata r:id="rId293" o:title=""/>
                </v:shape>
                <o:OLEObject Type="Embed" ProgID="Equation.DSMT4" ShapeID="_x0000_i1170" DrawAspect="Content" ObjectID="_1685542766" r:id="rId295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biết:</w:t>
            </w:r>
          </w:p>
          <w:p w14:paraId="491112E6" w14:textId="6BF87E73" w:rsidR="00032B93" w:rsidRPr="00944EA3" w:rsidRDefault="00032B93" w:rsidP="00032B93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a) </w:t>
            </w:r>
            <w:r w:rsidR="004E37D2"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1100" w:dyaOrig="720" w14:anchorId="376FEDA3">
                <v:shape id="_x0000_i1171" type="#_x0000_t75" style="width:54.75pt;height:36pt" o:ole="">
                  <v:imagedata r:id="rId296" o:title=""/>
                </v:shape>
                <o:OLEObject Type="Embed" ProgID="Equation.DSMT4" ShapeID="_x0000_i1171" DrawAspect="Content" ObjectID="_1685542767" r:id="rId297"/>
              </w:object>
            </w:r>
          </w:p>
          <w:p w14:paraId="3717F983" w14:textId="77777777" w:rsidR="00706280" w:rsidRPr="00944EA3" w:rsidRDefault="004E37D2" w:rsidP="0051626A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1120" w:dyaOrig="720" w14:anchorId="2F0ED45A">
                <v:shape id="_x0000_i1172" type="#_x0000_t75" style="width:56.25pt;height:36pt" o:ole="">
                  <v:imagedata r:id="rId298" o:title=""/>
                </v:shape>
                <o:OLEObject Type="Embed" ProgID="Equation.DSMT4" ShapeID="_x0000_i1172" DrawAspect="Content" ObjectID="_1685542768" r:id="rId299"/>
              </w:object>
            </w:r>
          </w:p>
          <w:p w14:paraId="71189AC9" w14:textId="08089AD6" w:rsidR="00032B93" w:rsidRPr="00944EA3" w:rsidRDefault="004E37D2" w:rsidP="0051626A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position w:val="-26"/>
                <w:sz w:val="28"/>
                <w:szCs w:val="28"/>
              </w:rPr>
              <w:object w:dxaOrig="1340" w:dyaOrig="700" w14:anchorId="3C3CEACD">
                <v:shape id="_x0000_i1173" type="#_x0000_t75" style="width:66.75pt;height:35.25pt" o:ole="">
                  <v:imagedata r:id="rId300" o:title=""/>
                </v:shape>
                <o:OLEObject Type="Embed" ProgID="Equation.DSMT4" ShapeID="_x0000_i1173" DrawAspect="Content" ObjectID="_1685542769" r:id="rId301"/>
              </w:object>
            </w:r>
          </w:p>
          <w:p w14:paraId="5358BFED" w14:textId="4D80BD19" w:rsidR="001515AA" w:rsidRPr="00944EA3" w:rsidRDefault="004E37D2" w:rsidP="0051626A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680" w:dyaOrig="720" w14:anchorId="3FF5A326">
                <v:shape id="_x0000_i1174" type="#_x0000_t75" style="width:33.75pt;height:36pt" o:ole="">
                  <v:imagedata r:id="rId302" o:title=""/>
                </v:shape>
                <o:OLEObject Type="Embed" ProgID="Equation.DSMT4" ShapeID="_x0000_i1174" DrawAspect="Content" ObjectID="_1685542770" r:id="rId303"/>
              </w:object>
            </w:r>
          </w:p>
          <w:p w14:paraId="6BC5D906" w14:textId="553D6DBE" w:rsidR="001515AA" w:rsidRPr="00944EA3" w:rsidRDefault="001515AA" w:rsidP="0051626A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Vậy </w:t>
            </w:r>
            <w:r w:rsidR="004E37D2"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740" w:dyaOrig="720" w14:anchorId="2023A61B">
                <v:shape id="_x0000_i1175" type="#_x0000_t75" style="width:36.75pt;height:36pt" o:ole="">
                  <v:imagedata r:id="rId304" o:title=""/>
                </v:shape>
                <o:OLEObject Type="Embed" ProgID="Equation.DSMT4" ShapeID="_x0000_i1175" DrawAspect="Content" ObjectID="_1685542771" r:id="rId305"/>
              </w:object>
            </w:r>
          </w:p>
          <w:p w14:paraId="37D1D739" w14:textId="532B9A97" w:rsidR="001515AA" w:rsidRPr="00944EA3" w:rsidRDefault="001515AA" w:rsidP="001515AA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b) </w:t>
            </w:r>
            <w:r w:rsidR="004E37D2" w:rsidRPr="00944EA3">
              <w:rPr>
                <w:rFonts w:ascii="Times New Roman" w:hAnsi="Times New Roman" w:cs="Times New Roman"/>
                <w:bCs/>
                <w:iCs/>
                <w:position w:val="-26"/>
                <w:sz w:val="28"/>
                <w:szCs w:val="28"/>
              </w:rPr>
              <w:object w:dxaOrig="1420" w:dyaOrig="700" w14:anchorId="0CB0DA68">
                <v:shape id="_x0000_i1176" type="#_x0000_t75" style="width:71.25pt;height:35.25pt" o:ole="">
                  <v:imagedata r:id="rId306" o:title=""/>
                </v:shape>
                <o:OLEObject Type="Embed" ProgID="Equation.DSMT4" ShapeID="_x0000_i1176" DrawAspect="Content" ObjectID="_1685542772" r:id="rId307"/>
              </w:object>
            </w:r>
          </w:p>
          <w:p w14:paraId="083A7B34" w14:textId="0DBE28B0" w:rsidR="001515AA" w:rsidRPr="00944EA3" w:rsidRDefault="004E37D2" w:rsidP="001515AA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position w:val="-26"/>
                <w:sz w:val="28"/>
                <w:szCs w:val="28"/>
              </w:rPr>
              <w:object w:dxaOrig="1420" w:dyaOrig="700" w14:anchorId="1EA72835">
                <v:shape id="_x0000_i1177" type="#_x0000_t75" style="width:71.25pt;height:35.25pt" o:ole="">
                  <v:imagedata r:id="rId308" o:title=""/>
                </v:shape>
                <o:OLEObject Type="Embed" ProgID="Equation.DSMT4" ShapeID="_x0000_i1177" DrawAspect="Content" ObjectID="_1685542773" r:id="rId309"/>
              </w:object>
            </w:r>
          </w:p>
          <w:p w14:paraId="59751250" w14:textId="7B9FB008" w:rsidR="001515AA" w:rsidRPr="00944EA3" w:rsidRDefault="004E37D2" w:rsidP="001515AA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position w:val="-26"/>
                <w:sz w:val="28"/>
                <w:szCs w:val="28"/>
              </w:rPr>
              <w:object w:dxaOrig="1380" w:dyaOrig="700" w14:anchorId="1D41AD3D">
                <v:shape id="_x0000_i1178" type="#_x0000_t75" style="width:68.25pt;height:35.25pt" o:ole="">
                  <v:imagedata r:id="rId310" o:title=""/>
                </v:shape>
                <o:OLEObject Type="Embed" ProgID="Equation.DSMT4" ShapeID="_x0000_i1178" DrawAspect="Content" ObjectID="_1685542774" r:id="rId311"/>
              </w:object>
            </w:r>
          </w:p>
          <w:p w14:paraId="520844E1" w14:textId="02B47A3E" w:rsidR="001515AA" w:rsidRPr="00944EA3" w:rsidRDefault="004E37D2" w:rsidP="001515AA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800" w:dyaOrig="720" w14:anchorId="2F7A524F">
                <v:shape id="_x0000_i1179" type="#_x0000_t75" style="width:41.25pt;height:36pt" o:ole="">
                  <v:imagedata r:id="rId312" o:title=""/>
                </v:shape>
                <o:OLEObject Type="Embed" ProgID="Equation.DSMT4" ShapeID="_x0000_i1179" DrawAspect="Content" ObjectID="_1685542775" r:id="rId313"/>
              </w:object>
            </w:r>
          </w:p>
          <w:p w14:paraId="0072F4C5" w14:textId="56EF458D" w:rsidR="00032B93" w:rsidRPr="00944EA3" w:rsidRDefault="001515AA" w:rsidP="0051626A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Vậy </w:t>
            </w:r>
            <w:r w:rsidR="004E37D2"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880" w:dyaOrig="720" w14:anchorId="74E575F5">
                <v:shape id="_x0000_i1180" type="#_x0000_t75" style="width:44.25pt;height:36pt" o:ole="">
                  <v:imagedata r:id="rId314" o:title=""/>
                </v:shape>
                <o:OLEObject Type="Embed" ProgID="Equation.DSMT4" ShapeID="_x0000_i1180" DrawAspect="Content" ObjectID="_1685542776" r:id="rId315"/>
              </w:object>
            </w:r>
          </w:p>
        </w:tc>
      </w:tr>
    </w:tbl>
    <w:p w14:paraId="1821AADB" w14:textId="65D5E7DB" w:rsidR="0045799F" w:rsidRPr="00944EA3" w:rsidRDefault="0045799F" w:rsidP="0045799F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44EA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4. Hoạt động 4: Vận dụng </w:t>
      </w:r>
      <w:r w:rsidR="001224EB" w:rsidRPr="00944EA3">
        <w:rPr>
          <w:rFonts w:ascii="Times New Roman" w:eastAsia="Times New Roman" w:hAnsi="Times New Roman" w:cs="Times New Roman"/>
          <w:color w:val="000000"/>
          <w:sz w:val="28"/>
          <w:szCs w:val="28"/>
        </w:rPr>
        <w:t>( 10 phút)</w:t>
      </w:r>
    </w:p>
    <w:p w14:paraId="5EA44190" w14:textId="77777777" w:rsidR="0045799F" w:rsidRPr="00944EA3" w:rsidRDefault="0045799F" w:rsidP="0045799F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44EA3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>a) Mục tiêu:</w:t>
      </w:r>
      <w:r w:rsidRPr="00944EA3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</w:p>
    <w:p w14:paraId="5E741F61" w14:textId="6A7FE0F2" w:rsidR="0045799F" w:rsidRPr="00944EA3" w:rsidRDefault="0045799F" w:rsidP="0045799F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44EA3">
        <w:rPr>
          <w:rFonts w:ascii="Times New Roman" w:eastAsia="Times New Roman" w:hAnsi="Times New Roman" w:cs="Times New Roman"/>
          <w:sz w:val="28"/>
          <w:szCs w:val="28"/>
        </w:rPr>
        <w:lastRenderedPageBreak/>
        <w:t>- V</w:t>
      </w:r>
      <w:r w:rsidRPr="00944EA3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ận dụng các kiến thức </w:t>
      </w:r>
      <w:r w:rsidRPr="00944EA3">
        <w:rPr>
          <w:rFonts w:ascii="Times New Roman" w:eastAsia="Times New Roman" w:hAnsi="Times New Roman" w:cs="Times New Roman"/>
          <w:sz w:val="28"/>
          <w:szCs w:val="28"/>
        </w:rPr>
        <w:t xml:space="preserve">về </w:t>
      </w:r>
      <w:r w:rsidRPr="00944EA3">
        <w:rPr>
          <w:rFonts w:ascii="Times New Roman" w:hAnsi="Times New Roman" w:cs="Times New Roman"/>
          <w:sz w:val="28"/>
          <w:szCs w:val="28"/>
        </w:rPr>
        <w:t>phép cộng hai phân số; phép</w:t>
      </w:r>
      <w:r w:rsidRPr="00944EA3">
        <w:rPr>
          <w:rFonts w:ascii="Times New Roman" w:hAnsi="Times New Roman" w:cs="Times New Roman"/>
          <w:sz w:val="28"/>
          <w:szCs w:val="28"/>
          <w:lang w:val="vi-VN"/>
        </w:rPr>
        <w:t xml:space="preserve"> trừ</w:t>
      </w:r>
      <w:r w:rsidRPr="00944EA3">
        <w:rPr>
          <w:rFonts w:ascii="Times New Roman" w:hAnsi="Times New Roman" w:cs="Times New Roman"/>
          <w:sz w:val="28"/>
          <w:szCs w:val="28"/>
        </w:rPr>
        <w:t xml:space="preserve"> hai</w:t>
      </w:r>
      <w:r w:rsidRPr="00944EA3">
        <w:rPr>
          <w:rFonts w:ascii="Times New Roman" w:hAnsi="Times New Roman" w:cs="Times New Roman"/>
          <w:sz w:val="28"/>
          <w:szCs w:val="28"/>
          <w:lang w:val="vi-VN"/>
        </w:rPr>
        <w:t xml:space="preserve"> phân số</w:t>
      </w:r>
      <w:r w:rsidRPr="00944EA3">
        <w:rPr>
          <w:rFonts w:ascii="Times New Roman" w:hAnsi="Times New Roman" w:cs="Times New Roman"/>
          <w:sz w:val="28"/>
          <w:szCs w:val="28"/>
        </w:rPr>
        <w:t xml:space="preserve">; các tính chất cơ bản của phép cộng phân </w:t>
      </w:r>
      <w:r w:rsidRPr="00944EA3">
        <w:rPr>
          <w:rFonts w:ascii="Times New Roman" w:eastAsia="Times New Roman" w:hAnsi="Times New Roman" w:cs="Times New Roman"/>
          <w:color w:val="000000"/>
          <w:sz w:val="28"/>
          <w:szCs w:val="28"/>
        </w:rPr>
        <w:t>để giải bài tập có nội dung gắn với thực tiễn ở mức độ đơn giản.</w:t>
      </w:r>
    </w:p>
    <w:p w14:paraId="27E4C5EC" w14:textId="77777777" w:rsidR="0045799F" w:rsidRPr="00944EA3" w:rsidRDefault="0045799F" w:rsidP="0045799F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44EA3">
        <w:rPr>
          <w:rFonts w:ascii="Times New Roman" w:eastAsia="Times New Roman" w:hAnsi="Times New Roman" w:cs="Times New Roman"/>
          <w:color w:val="000000"/>
          <w:sz w:val="28"/>
          <w:szCs w:val="28"/>
        </w:rPr>
        <w:t>- Giao nhiệm vụ tự học cho HS.</w:t>
      </w:r>
    </w:p>
    <w:p w14:paraId="0E89C7FA" w14:textId="77777777" w:rsidR="0045799F" w:rsidRPr="00944EA3" w:rsidRDefault="0045799F" w:rsidP="0045799F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</w:pPr>
      <w:r w:rsidRPr="00944EA3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 xml:space="preserve">b) Nội dung: </w:t>
      </w:r>
    </w:p>
    <w:p w14:paraId="56C9821C" w14:textId="3CEA9001" w:rsidR="0045799F" w:rsidRPr="00944EA3" w:rsidRDefault="008E20BB" w:rsidP="008E20BB">
      <w:pPr>
        <w:spacing w:line="276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944EA3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- Giải quyết bài toán thực tiễn: </w:t>
      </w:r>
      <w:r w:rsidRPr="00944EA3">
        <w:rPr>
          <w:rFonts w:ascii="Times New Roman" w:hAnsi="Times New Roman" w:cs="Times New Roman"/>
          <w:bCs/>
          <w:iCs/>
          <w:sz w:val="28"/>
          <w:szCs w:val="28"/>
        </w:rPr>
        <w:t xml:space="preserve">Bài 7; 8. SGK trang 38. </w:t>
      </w:r>
    </w:p>
    <w:p w14:paraId="0B91402C" w14:textId="77777777" w:rsidR="0045799F" w:rsidRPr="00944EA3" w:rsidRDefault="0045799F" w:rsidP="0045799F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44EA3">
        <w:rPr>
          <w:rFonts w:ascii="Times New Roman" w:eastAsia="Times New Roman" w:hAnsi="Times New Roman" w:cs="Times New Roman"/>
          <w:bCs/>
          <w:iCs/>
          <w:sz w:val="28"/>
          <w:szCs w:val="28"/>
        </w:rPr>
        <w:t>- Thực hiện nhiệm vụ tự học theo cá nhân.</w:t>
      </w:r>
    </w:p>
    <w:p w14:paraId="63AAA8E0" w14:textId="77777777" w:rsidR="00EB5F5E" w:rsidRPr="00944EA3" w:rsidRDefault="0045799F" w:rsidP="0045799F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944EA3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>c) Sản phẩm:</w:t>
      </w:r>
      <w:r w:rsidR="00EB5F5E" w:rsidRPr="00944EA3">
        <w:rPr>
          <w:rFonts w:ascii="Times New Roman" w:eastAsia="Times New Roman" w:hAnsi="Times New Roman" w:cs="Times New Roman"/>
          <w:color w:val="FF0000"/>
          <w:sz w:val="28"/>
          <w:szCs w:val="28"/>
          <w:lang w:val="vi-VN"/>
        </w:rPr>
        <w:t xml:space="preserve"> </w:t>
      </w:r>
    </w:p>
    <w:p w14:paraId="5D5D78C2" w14:textId="251D72D7" w:rsidR="0045799F" w:rsidRPr="00944EA3" w:rsidRDefault="00EB5F5E" w:rsidP="0045799F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val="vi-VN"/>
        </w:rPr>
      </w:pPr>
      <w:r w:rsidRPr="00944EA3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  <w:r w:rsidR="0045799F" w:rsidRPr="00944EA3">
        <w:rPr>
          <w:rFonts w:ascii="Times New Roman" w:eastAsia="Times New Roman" w:hAnsi="Times New Roman" w:cs="Times New Roman"/>
          <w:sz w:val="28"/>
          <w:szCs w:val="28"/>
        </w:rPr>
        <w:t>- Kết quả thực hiện các nhiệm vụ trên.</w:t>
      </w:r>
    </w:p>
    <w:p w14:paraId="65EE81D7" w14:textId="77777777" w:rsidR="0045799F" w:rsidRPr="00944EA3" w:rsidRDefault="0045799F" w:rsidP="0045799F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</w:pPr>
      <w:r w:rsidRPr="00944EA3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 xml:space="preserve">d) Tổ chức thực hiện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3"/>
        <w:gridCol w:w="5105"/>
      </w:tblGrid>
      <w:tr w:rsidR="0045799F" w:rsidRPr="00944EA3" w14:paraId="78E9F7AF" w14:textId="77777777" w:rsidTr="00C61263">
        <w:trPr>
          <w:trHeight w:val="1266"/>
        </w:trPr>
        <w:tc>
          <w:tcPr>
            <w:tcW w:w="5033" w:type="dxa"/>
          </w:tcPr>
          <w:p w14:paraId="60C90E15" w14:textId="0AE2B50F" w:rsidR="0045799F" w:rsidRPr="00944EA3" w:rsidRDefault="0045799F" w:rsidP="00EB378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t>* GV giao nhiệm vụ học tập 1</w:t>
            </w:r>
          </w:p>
          <w:p w14:paraId="4C5C36F2" w14:textId="3F2800AD" w:rsidR="00201681" w:rsidRPr="00944EA3" w:rsidRDefault="0045799F" w:rsidP="00201681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B0F0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GV yêu cầu hoạt động</w:t>
            </w:r>
            <w:r w:rsidR="00201681"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cặp đôi </w:t>
            </w:r>
            <w:r w:rsidR="004E37D2"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rong 2phút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để thực hiện 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  <w:t>Bài 7 SGK trang 38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2FE063EC" w14:textId="23A89FDB" w:rsidR="0045799F" w:rsidRPr="00944EA3" w:rsidRDefault="0045799F" w:rsidP="00EB378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t>* HS thực hiện nhiệm vụ 1</w:t>
            </w:r>
          </w:p>
          <w:p w14:paraId="4E661758" w14:textId="77777777" w:rsidR="0045799F" w:rsidRPr="00944EA3" w:rsidRDefault="0045799F" w:rsidP="00EB378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HS thực hiện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cặp đôi để thực hiện 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  <w:t>Bài 7 SGK trang 38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.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</w:t>
            </w:r>
          </w:p>
          <w:p w14:paraId="3D9A772A" w14:textId="77777777" w:rsidR="0045799F" w:rsidRPr="00944EA3" w:rsidRDefault="0045799F" w:rsidP="00EB378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ướng dẫn, hỗ trợ: </w:t>
            </w:r>
          </w:p>
          <w:p w14:paraId="69DA6B2F" w14:textId="77777777" w:rsidR="0045799F" w:rsidRPr="00944EA3" w:rsidRDefault="0045799F" w:rsidP="00EB378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+ Để tính trong 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  <w:t xml:space="preserve">Tháng Ba xí nghiệp phải đạt số phần kế hoạch của quý I ta làm như thế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nào ?</w:t>
            </w:r>
          </w:p>
          <w:p w14:paraId="7B4EDD9C" w14:textId="0FFB045C" w:rsidR="0045799F" w:rsidRPr="00944EA3" w:rsidRDefault="0045799F" w:rsidP="00EB378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t>* Báo cáo, thảo luận 1</w:t>
            </w:r>
          </w:p>
          <w:p w14:paraId="1B98AD53" w14:textId="77777777" w:rsidR="0045799F" w:rsidRPr="00944EA3" w:rsidRDefault="0045799F" w:rsidP="00EB378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HS : Lên bảng trình bày phần bài giải 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  <w:t>Bài 7 SGK trang 38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4B3E022C" w14:textId="77777777" w:rsidR="0045799F" w:rsidRPr="00944EA3" w:rsidRDefault="0045799F" w:rsidP="00EB378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- Yêu cầu 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 cả lớp theo dõi, nhận xét</w:t>
            </w:r>
            <w:r w:rsidRPr="00944EA3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bài làm của bạn trên bảng, kiểm tra chéo bài làm trong vở của nhau.</w:t>
            </w:r>
          </w:p>
          <w:p w14:paraId="24E63498" w14:textId="08022376" w:rsidR="0045799F" w:rsidRPr="00944EA3" w:rsidRDefault="0045799F" w:rsidP="00EB378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  <w:t>* Kết luận, nhận định 1</w:t>
            </w:r>
          </w:p>
          <w:p w14:paraId="2E7C6032" w14:textId="77777777" w:rsidR="0045799F" w:rsidRPr="00944EA3" w:rsidRDefault="0045799F" w:rsidP="00EB3789">
            <w:pPr>
              <w:spacing w:before="120" w:after="120" w:line="288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GV đánh giá, nhận xét và chốt lại kiến thức.</w:t>
            </w:r>
          </w:p>
        </w:tc>
        <w:tc>
          <w:tcPr>
            <w:tcW w:w="5105" w:type="dxa"/>
          </w:tcPr>
          <w:p w14:paraId="681374C3" w14:textId="5B66BBF4" w:rsidR="00944EA3" w:rsidRPr="00944EA3" w:rsidRDefault="00944EA3" w:rsidP="00944EA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Dạng 3: Toán thực tế</w:t>
            </w:r>
          </w:p>
          <w:p w14:paraId="748321BF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Bài 7. SGK trang 38. </w:t>
            </w:r>
          </w:p>
          <w:p w14:paraId="65B29671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  <w:t xml:space="preserve">Tóm tắt: </w:t>
            </w:r>
          </w:p>
          <w:p w14:paraId="0F426936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  <w:t xml:space="preserve">Tháng Giêng đạt: </w:t>
            </w:r>
            <w:r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240" w:dyaOrig="720" w14:anchorId="37D2FC87">
                <v:shape id="_x0000_i1181" type="#_x0000_t75" style="width:12pt;height:36pt" o:ole="">
                  <v:imagedata r:id="rId316" o:title=""/>
                </v:shape>
                <o:OLEObject Type="Embed" ProgID="Equation.DSMT4" ShapeID="_x0000_i1181" DrawAspect="Content" ObjectID="_1685542777" r:id="rId317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  <w:t xml:space="preserve"> kế hoạch của quý I;</w:t>
            </w:r>
          </w:p>
          <w:p w14:paraId="01CAEF46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  <w:t xml:space="preserve">Tháng Hai đạt: </w:t>
            </w:r>
            <w:r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260" w:dyaOrig="720" w14:anchorId="342E9126">
                <v:shape id="_x0000_i1182" type="#_x0000_t75" style="width:12.75pt;height:36pt" o:ole="">
                  <v:imagedata r:id="rId318" o:title=""/>
                </v:shape>
                <o:OLEObject Type="Embed" ProgID="Equation.DSMT4" ShapeID="_x0000_i1182" DrawAspect="Content" ObjectID="_1685542778" r:id="rId319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  <w:t xml:space="preserve"> kế hoạch của quý I;</w:t>
            </w:r>
          </w:p>
          <w:p w14:paraId="6149FBD0" w14:textId="13A5C16C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  <w:t>Hỏi: Tháng Ba xí nghiệp phải đạt bao nhiêu phần kế hoạch củ</w:t>
            </w:r>
            <w:r w:rsidR="00944EA3"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  <w:t>a quý I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  <w:t>?</w:t>
            </w:r>
          </w:p>
          <w:p w14:paraId="6E4E3AEC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  <w:t>Giải:</w:t>
            </w:r>
          </w:p>
          <w:p w14:paraId="4A3750D7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  <w:t>Tháng Ba xí nghiệp phải đạt số phần kế hoạch của quý I là:</w:t>
            </w:r>
          </w:p>
          <w:p w14:paraId="47253188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3340" w:dyaOrig="720" w14:anchorId="79832AEE">
                <v:shape id="_x0000_i1183" type="#_x0000_t75" style="width:167.25pt;height:36pt" o:ole="">
                  <v:imagedata r:id="rId320" o:title=""/>
                </v:shape>
                <o:OLEObject Type="Embed" ProgID="Equation.DSMT4" ShapeID="_x0000_i1183" DrawAspect="Content" ObjectID="_1685542779" r:id="rId321"/>
              </w:object>
            </w:r>
          </w:p>
        </w:tc>
      </w:tr>
      <w:tr w:rsidR="0045799F" w:rsidRPr="00944EA3" w14:paraId="182A02D7" w14:textId="77777777" w:rsidTr="00EB3789">
        <w:tc>
          <w:tcPr>
            <w:tcW w:w="5033" w:type="dxa"/>
          </w:tcPr>
          <w:p w14:paraId="42CFE724" w14:textId="3DED29D6" w:rsidR="0045799F" w:rsidRPr="00944EA3" w:rsidRDefault="0045799F" w:rsidP="00EB378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GV giao nhiệm vụ học tập 2</w:t>
            </w:r>
          </w:p>
          <w:p w14:paraId="1ADE1268" w14:textId="2AA2E32F" w:rsidR="00201681" w:rsidRPr="00944EA3" w:rsidRDefault="0045799F" w:rsidP="00201681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B0F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GV yêu cầu hoạt động  cặp đôi</w:t>
            </w:r>
            <w:r w:rsidR="004E37D2"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trong 3phút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để thực hiện 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Bài 8 SGK trang 38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703F3FE3" w14:textId="241DEA17" w:rsidR="0045799F" w:rsidRPr="00944EA3" w:rsidRDefault="0045799F" w:rsidP="00EB378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HS thực hiện nhiệm vụ 2</w:t>
            </w:r>
          </w:p>
          <w:p w14:paraId="4582E079" w14:textId="77777777" w:rsidR="0045799F" w:rsidRPr="00944EA3" w:rsidRDefault="0045799F" w:rsidP="00EB378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HS thực hiện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cặp đôi để thực hiện 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Bài 8 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lastRenderedPageBreak/>
              <w:t>SGK trang 38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14:paraId="48EA6948" w14:textId="77777777" w:rsidR="0045799F" w:rsidRPr="00944EA3" w:rsidRDefault="0045799F" w:rsidP="00EB3789">
            <w:pPr>
              <w:spacing w:before="120" w:after="12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ướng dẫn, hỗ trợ: </w:t>
            </w:r>
          </w:p>
          <w:p w14:paraId="63D5DB80" w14:textId="77777777" w:rsidR="0045799F" w:rsidRPr="00944EA3" w:rsidRDefault="0045799F" w:rsidP="00EB378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+ Để tính 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Tổ IV đã góp bao nhiêu phần số sách của lớp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ta làm như thế </w:t>
            </w:r>
            <w:r w:rsidRPr="00944EA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ào ?</w:t>
            </w:r>
          </w:p>
          <w:p w14:paraId="1E52B05E" w14:textId="2BDE8D10" w:rsidR="0045799F" w:rsidRPr="00944EA3" w:rsidRDefault="0045799F" w:rsidP="00EB378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Báo cáo, thảo luận 2</w:t>
            </w:r>
          </w:p>
          <w:p w14:paraId="6544CB15" w14:textId="77777777" w:rsidR="0045799F" w:rsidRPr="00944EA3" w:rsidRDefault="0045799F" w:rsidP="00EB378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 xml:space="preserve">- HS : Lên bảng trình bày phần bài giải </w: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Bài 8 SGK trang 38</w:t>
            </w:r>
            <w:r w:rsidRPr="00944EA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1B2FC2AB" w14:textId="77777777" w:rsidR="0045799F" w:rsidRPr="00944EA3" w:rsidRDefault="0045799F" w:rsidP="00EB3789">
            <w:pPr>
              <w:spacing w:before="120" w:after="120" w:line="288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- Yêu cầu </w:t>
            </w:r>
            <w:r w:rsidRPr="00944EA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 cả lớp theo dõi, nhận xét</w:t>
            </w:r>
            <w:r w:rsidRPr="00944EA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bài làm của bạn trên bảng, kiểm tra chéo bài làm trong vở của nhau.</w:t>
            </w:r>
          </w:p>
          <w:p w14:paraId="124BCC07" w14:textId="4B5B7AA0" w:rsidR="0045799F" w:rsidRPr="00944EA3" w:rsidRDefault="0045799F" w:rsidP="00EB3789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Kết luận, nhận định 2</w:t>
            </w:r>
          </w:p>
          <w:p w14:paraId="00DEDAF9" w14:textId="77777777" w:rsidR="0045799F" w:rsidRPr="00944EA3" w:rsidRDefault="0045799F" w:rsidP="00EB3789">
            <w:pPr>
              <w:spacing w:before="120" w:after="120" w:line="288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sz w:val="28"/>
                <w:szCs w:val="28"/>
              </w:rPr>
              <w:t>- GV đánh giá, nhận xét và chốt lại kiến thức.</w:t>
            </w:r>
          </w:p>
        </w:tc>
        <w:tc>
          <w:tcPr>
            <w:tcW w:w="5105" w:type="dxa"/>
          </w:tcPr>
          <w:p w14:paraId="00833F4E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lastRenderedPageBreak/>
              <w:t xml:space="preserve">Bài 8. SGK trang 38. </w:t>
            </w:r>
          </w:p>
          <w:p w14:paraId="46203355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Tóm tắt: </w:t>
            </w:r>
          </w:p>
          <w:p w14:paraId="5C5E185B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Tổ I: </w:t>
            </w:r>
            <w:r w:rsidRPr="00944EA3">
              <w:rPr>
                <w:rFonts w:ascii="Times New Roman" w:hAnsi="Times New Roman" w:cs="Times New Roman"/>
                <w:bCs/>
                <w:iCs/>
                <w:position w:val="-26"/>
                <w:sz w:val="28"/>
                <w:szCs w:val="28"/>
              </w:rPr>
              <w:object w:dxaOrig="260" w:dyaOrig="700" w14:anchorId="3812DB48">
                <v:shape id="_x0000_i1184" type="#_x0000_t75" style="width:12.75pt;height:35.25pt" o:ole="">
                  <v:imagedata r:id="rId322" o:title=""/>
                </v:shape>
                <o:OLEObject Type="Embed" ProgID="Equation.DSMT4" ShapeID="_x0000_i1184" DrawAspect="Content" ObjectID="_1685542780" r:id="rId323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số sách của lớp;</w:t>
            </w:r>
          </w:p>
          <w:p w14:paraId="20D94FCD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Tổ II: </w:t>
            </w:r>
            <w:r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400" w:dyaOrig="720" w14:anchorId="46732582">
                <v:shape id="_x0000_i1185" type="#_x0000_t75" style="width:20.25pt;height:36pt" o:ole="">
                  <v:imagedata r:id="rId324" o:title=""/>
                </v:shape>
                <o:OLEObject Type="Embed" ProgID="Equation.DSMT4" ShapeID="_x0000_i1185" DrawAspect="Content" ObjectID="_1685542781" r:id="rId325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số sách của lớp;</w:t>
            </w:r>
          </w:p>
          <w:p w14:paraId="4BD71ECC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lastRenderedPageBreak/>
              <w:t xml:space="preserve">Tổ III: </w:t>
            </w:r>
            <w:r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240" w:dyaOrig="720" w14:anchorId="4A72C996">
                <v:shape id="_x0000_i1186" type="#_x0000_t75" style="width:12pt;height:36pt" o:ole="">
                  <v:imagedata r:id="rId326" o:title=""/>
                </v:shape>
                <o:OLEObject Type="Embed" ProgID="Equation.DSMT4" ShapeID="_x0000_i1186" DrawAspect="Content" ObjectID="_1685542782" r:id="rId327"/>
              </w:object>
            </w: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số sách của lớp;</w:t>
            </w:r>
          </w:p>
          <w:p w14:paraId="16C56236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Tổ IV:  số sách còn lại;</w:t>
            </w:r>
          </w:p>
          <w:p w14:paraId="2D556CE3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Hỏi: Tổ IV đã góp bao nhiêu phần số sách của lớp?</w:t>
            </w:r>
          </w:p>
          <w:p w14:paraId="413F0DF1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Giải:</w:t>
            </w:r>
          </w:p>
          <w:p w14:paraId="2B06A959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Tổ IV đã góp số phần sách của lớp là:</w:t>
            </w:r>
          </w:p>
          <w:p w14:paraId="399B8A28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44EA3">
              <w:rPr>
                <w:rFonts w:ascii="Times New Roman" w:hAnsi="Times New Roman" w:cs="Times New Roman"/>
                <w:bCs/>
                <w:iCs/>
                <w:position w:val="-28"/>
                <w:sz w:val="28"/>
                <w:szCs w:val="28"/>
              </w:rPr>
              <w:object w:dxaOrig="4080" w:dyaOrig="720" w14:anchorId="30AC65C5">
                <v:shape id="_x0000_i1187" type="#_x0000_t75" style="width:204pt;height:36pt" o:ole="">
                  <v:imagedata r:id="rId328" o:title=""/>
                </v:shape>
                <o:OLEObject Type="Embed" ProgID="Equation.DSMT4" ShapeID="_x0000_i1187" DrawAspect="Content" ObjectID="_1685542783" r:id="rId329"/>
              </w:object>
            </w:r>
          </w:p>
          <w:p w14:paraId="1F0FFDAB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</w:p>
          <w:p w14:paraId="43835A7E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</w:p>
          <w:p w14:paraId="213377A8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</w:p>
          <w:p w14:paraId="4E822060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</w:p>
          <w:p w14:paraId="7120F37D" w14:textId="77777777" w:rsidR="0045799F" w:rsidRPr="00944EA3" w:rsidRDefault="0045799F" w:rsidP="00EB3789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</w:p>
        </w:tc>
      </w:tr>
    </w:tbl>
    <w:p w14:paraId="05ADDF42" w14:textId="77777777" w:rsidR="00DA357D" w:rsidRPr="00944EA3" w:rsidRDefault="00DA357D" w:rsidP="00DA357D">
      <w:pPr>
        <w:spacing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944EA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lastRenderedPageBreak/>
        <w:t>GV giao nhiệm vụ 3: Yêu cầu HS thực hiện nhiệm vụ tự học theo cá nhân.</w:t>
      </w:r>
    </w:p>
    <w:p w14:paraId="7A5A8B8A" w14:textId="77777777" w:rsidR="00DA357D" w:rsidRPr="00944EA3" w:rsidRDefault="00DA357D" w:rsidP="00DA357D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944EA3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vi-VN"/>
        </w:rPr>
        <w:t>- Xem lại các bài tập đã làm trong tiết học.</w:t>
      </w:r>
    </w:p>
    <w:p w14:paraId="7EA81F8B" w14:textId="77777777" w:rsidR="00DA357D" w:rsidRPr="00944EA3" w:rsidRDefault="00DA357D" w:rsidP="00DA357D">
      <w:pPr>
        <w:spacing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- Ghi nhớ các </w:t>
      </w:r>
      <w:r w:rsidRPr="00944EA3">
        <w:rPr>
          <w:rFonts w:ascii="Times New Roman" w:hAnsi="Times New Roman" w:cs="Times New Roman"/>
          <w:sz w:val="28"/>
          <w:szCs w:val="28"/>
          <w:lang w:val="vi-VN"/>
        </w:rPr>
        <w:t>các quy tắc cộng hai phân số; quy tắc trừ hai phân số; các tính chất cơ bản của phép cộng phân số.</w:t>
      </w:r>
    </w:p>
    <w:p w14:paraId="12CF25CA" w14:textId="77777777" w:rsidR="00DA357D" w:rsidRPr="00944EA3" w:rsidRDefault="00DA357D" w:rsidP="00DA357D">
      <w:pPr>
        <w:spacing w:line="276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</w:pPr>
      <w:r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- Nghiên cứu phần tìm tòi và mở rộng SGK.tr 39</w:t>
      </w:r>
    </w:p>
    <w:p w14:paraId="0D26F71F" w14:textId="458AE8BE" w:rsidR="000A3EC8" w:rsidRPr="00944EA3" w:rsidRDefault="00DA357D" w:rsidP="00DA357D">
      <w:pPr>
        <w:spacing w:before="120" w:after="120"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- Chuẩn bị bài mới: đọc trước nội dung bài</w:t>
      </w:r>
      <w:r w:rsidR="00C35464"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 “</w:t>
      </w:r>
      <w:r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Phép nhân, phép chia phân số</w:t>
      </w:r>
      <w:r w:rsidR="00C35464"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”</w:t>
      </w:r>
      <w:r w:rsidRPr="00944EA3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.</w:t>
      </w:r>
    </w:p>
    <w:sectPr w:rsidR="000A3EC8" w:rsidRPr="00944EA3" w:rsidSect="000D1479">
      <w:pgSz w:w="11907" w:h="16839" w:code="9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2B16CA"/>
    <w:multiLevelType w:val="hybridMultilevel"/>
    <w:tmpl w:val="51049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361C09"/>
    <w:multiLevelType w:val="hybridMultilevel"/>
    <w:tmpl w:val="7EF266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ADC7581"/>
    <w:multiLevelType w:val="hybridMultilevel"/>
    <w:tmpl w:val="3DBCE7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2A22"/>
    <w:rsid w:val="00032B93"/>
    <w:rsid w:val="00034931"/>
    <w:rsid w:val="00086DD1"/>
    <w:rsid w:val="000A091A"/>
    <w:rsid w:val="000A3EC8"/>
    <w:rsid w:val="000C0003"/>
    <w:rsid w:val="000D1479"/>
    <w:rsid w:val="00116FC5"/>
    <w:rsid w:val="001224EB"/>
    <w:rsid w:val="001255BC"/>
    <w:rsid w:val="001515AA"/>
    <w:rsid w:val="00183DB5"/>
    <w:rsid w:val="001B5CAB"/>
    <w:rsid w:val="001D1739"/>
    <w:rsid w:val="00201681"/>
    <w:rsid w:val="00203140"/>
    <w:rsid w:val="00217314"/>
    <w:rsid w:val="0025620F"/>
    <w:rsid w:val="002614BB"/>
    <w:rsid w:val="002907F7"/>
    <w:rsid w:val="002A1E73"/>
    <w:rsid w:val="002C26DE"/>
    <w:rsid w:val="002C3A44"/>
    <w:rsid w:val="002C3E9C"/>
    <w:rsid w:val="002C7A49"/>
    <w:rsid w:val="002E056A"/>
    <w:rsid w:val="00304214"/>
    <w:rsid w:val="003250AE"/>
    <w:rsid w:val="00331C66"/>
    <w:rsid w:val="0033204B"/>
    <w:rsid w:val="00366325"/>
    <w:rsid w:val="00367001"/>
    <w:rsid w:val="00385ECA"/>
    <w:rsid w:val="003A54BA"/>
    <w:rsid w:val="00406E74"/>
    <w:rsid w:val="00416BAD"/>
    <w:rsid w:val="00444990"/>
    <w:rsid w:val="004514C2"/>
    <w:rsid w:val="00453113"/>
    <w:rsid w:val="0045799F"/>
    <w:rsid w:val="004A5A05"/>
    <w:rsid w:val="004B6AC9"/>
    <w:rsid w:val="004E37D2"/>
    <w:rsid w:val="0051343D"/>
    <w:rsid w:val="0051626A"/>
    <w:rsid w:val="00524B60"/>
    <w:rsid w:val="005564CA"/>
    <w:rsid w:val="0062398D"/>
    <w:rsid w:val="00637450"/>
    <w:rsid w:val="00656223"/>
    <w:rsid w:val="00661379"/>
    <w:rsid w:val="00687670"/>
    <w:rsid w:val="006D6311"/>
    <w:rsid w:val="00706280"/>
    <w:rsid w:val="0072176E"/>
    <w:rsid w:val="007234DD"/>
    <w:rsid w:val="00733336"/>
    <w:rsid w:val="00743AC3"/>
    <w:rsid w:val="00770D53"/>
    <w:rsid w:val="00775034"/>
    <w:rsid w:val="007848C6"/>
    <w:rsid w:val="007A28A5"/>
    <w:rsid w:val="007C0009"/>
    <w:rsid w:val="007C2020"/>
    <w:rsid w:val="0081681D"/>
    <w:rsid w:val="0084095C"/>
    <w:rsid w:val="00850411"/>
    <w:rsid w:val="00877D94"/>
    <w:rsid w:val="00887FB5"/>
    <w:rsid w:val="00893444"/>
    <w:rsid w:val="0089757A"/>
    <w:rsid w:val="008A74E3"/>
    <w:rsid w:val="008C2A22"/>
    <w:rsid w:val="008C613D"/>
    <w:rsid w:val="008D38AA"/>
    <w:rsid w:val="008E20BB"/>
    <w:rsid w:val="008F788D"/>
    <w:rsid w:val="00944EA3"/>
    <w:rsid w:val="00947A7B"/>
    <w:rsid w:val="00965692"/>
    <w:rsid w:val="009B4CFF"/>
    <w:rsid w:val="009D67B9"/>
    <w:rsid w:val="009F3103"/>
    <w:rsid w:val="00A43FE0"/>
    <w:rsid w:val="00A83872"/>
    <w:rsid w:val="00AE1BE8"/>
    <w:rsid w:val="00AE689D"/>
    <w:rsid w:val="00B01250"/>
    <w:rsid w:val="00B45F5F"/>
    <w:rsid w:val="00B8247F"/>
    <w:rsid w:val="00B86991"/>
    <w:rsid w:val="00BB4B9C"/>
    <w:rsid w:val="00C21419"/>
    <w:rsid w:val="00C35464"/>
    <w:rsid w:val="00C4731D"/>
    <w:rsid w:val="00C6116A"/>
    <w:rsid w:val="00C61263"/>
    <w:rsid w:val="00C90A35"/>
    <w:rsid w:val="00C93F9C"/>
    <w:rsid w:val="00CA4454"/>
    <w:rsid w:val="00CD2ADD"/>
    <w:rsid w:val="00CF3B77"/>
    <w:rsid w:val="00CF53AB"/>
    <w:rsid w:val="00D12531"/>
    <w:rsid w:val="00D32276"/>
    <w:rsid w:val="00D3329A"/>
    <w:rsid w:val="00D7773A"/>
    <w:rsid w:val="00D83190"/>
    <w:rsid w:val="00DA357D"/>
    <w:rsid w:val="00DD33CF"/>
    <w:rsid w:val="00DF72D9"/>
    <w:rsid w:val="00E17FDA"/>
    <w:rsid w:val="00E2399F"/>
    <w:rsid w:val="00E52102"/>
    <w:rsid w:val="00E67817"/>
    <w:rsid w:val="00EB3789"/>
    <w:rsid w:val="00EB5F5E"/>
    <w:rsid w:val="00EC514F"/>
    <w:rsid w:val="00EF5C92"/>
    <w:rsid w:val="00F565F2"/>
    <w:rsid w:val="00F93EBD"/>
    <w:rsid w:val="00FC628C"/>
    <w:rsid w:val="00FF3C48"/>
    <w:rsid w:val="00FF7D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5E5380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C2A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A3EC8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8F788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F788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F788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F788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F788D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788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788D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C2A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A3EC8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8F788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F788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F788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F788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F788D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788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788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9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24" Type="http://schemas.openxmlformats.org/officeDocument/2006/relationships/image" Target="media/image157.wmf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5" Type="http://schemas.openxmlformats.org/officeDocument/2006/relationships/settings" Target="setting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279" Type="http://schemas.openxmlformats.org/officeDocument/2006/relationships/image" Target="media/image135.wmf"/><Relationship Id="rId43" Type="http://schemas.openxmlformats.org/officeDocument/2006/relationships/image" Target="media/image18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4.bin"/><Relationship Id="rId304" Type="http://schemas.openxmlformats.org/officeDocument/2006/relationships/image" Target="media/image14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7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6.wmf"/><Relationship Id="rId217" Type="http://schemas.openxmlformats.org/officeDocument/2006/relationships/image" Target="media/image104.wmf"/><Relationship Id="rId259" Type="http://schemas.openxmlformats.org/officeDocument/2006/relationships/image" Target="media/image125.wmf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8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281" Type="http://schemas.openxmlformats.org/officeDocument/2006/relationships/image" Target="media/image136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83" Type="http://schemas.openxmlformats.org/officeDocument/2006/relationships/image" Target="media/image87.wmf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5.bin"/><Relationship Id="rId306" Type="http://schemas.openxmlformats.org/officeDocument/2006/relationships/image" Target="media/image148.wmf"/><Relationship Id="rId24" Type="http://schemas.openxmlformats.org/officeDocument/2006/relationships/oleObject" Target="embeddings/oleObject1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63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0.bin"/><Relationship Id="rId317" Type="http://schemas.openxmlformats.org/officeDocument/2006/relationships/oleObject" Target="embeddings/oleObject15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1.wmf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3.bin"/><Relationship Id="rId328" Type="http://schemas.openxmlformats.org/officeDocument/2006/relationships/image" Target="media/image15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7.wmf"/><Relationship Id="rId318" Type="http://schemas.openxmlformats.org/officeDocument/2006/relationships/image" Target="media/image154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6.bin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4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1.bin"/><Relationship Id="rId319" Type="http://schemas.openxmlformats.org/officeDocument/2006/relationships/oleObject" Target="embeddings/oleObject159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330" Type="http://schemas.openxmlformats.org/officeDocument/2006/relationships/fontTable" Target="fontTable.xml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image" Target="media/image155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50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331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33.wmf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0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5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9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5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4.wmf"/><Relationship Id="rId298" Type="http://schemas.openxmlformats.org/officeDocument/2006/relationships/image" Target="media/image144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3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8.bin"/><Relationship Id="rId303" Type="http://schemas.openxmlformats.org/officeDocument/2006/relationships/oleObject" Target="embeddings/oleObject15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image" Target="media/image15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2.bin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33" Type="http://schemas.openxmlformats.org/officeDocument/2006/relationships/image" Target="media/image13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39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8.bin"/><Relationship Id="rId291" Type="http://schemas.openxmlformats.org/officeDocument/2006/relationships/image" Target="media/image141.wmf"/><Relationship Id="rId305" Type="http://schemas.openxmlformats.org/officeDocument/2006/relationships/oleObject" Target="embeddings/oleObject152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1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316" Type="http://schemas.openxmlformats.org/officeDocument/2006/relationships/image" Target="media/image153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4CEA78-BD56-4325-8FFB-C0171661BB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8</TotalTime>
  <Pages>19</Pages>
  <Words>3833</Words>
  <Characters>21854</Characters>
  <Application>Microsoft Office Word</Application>
  <DocSecurity>0</DocSecurity>
  <Lines>182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PHUCPRO</dc:creator>
  <cp:keywords/>
  <dc:description/>
  <cp:lastModifiedBy>Nguyen </cp:lastModifiedBy>
  <cp:revision>71</cp:revision>
  <dcterms:created xsi:type="dcterms:W3CDTF">2021-06-07T11:52:00Z</dcterms:created>
  <dcterms:modified xsi:type="dcterms:W3CDTF">2021-06-18T1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